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20684" w:rsidRPr="005B665F" w:rsidRDefault="009445AA" w:rsidP="00020684">
      <w:pPr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B665F">
        <w:rPr>
          <w:rFonts w:ascii="Times New Roman" w:hAnsi="Times New Roman" w:cs="Times New Roman"/>
          <w:b/>
          <w:color w:val="FF0000"/>
          <w:sz w:val="28"/>
          <w:szCs w:val="28"/>
        </w:rPr>
        <w:t>TRƯỜNG THCS ĐOÀN THỊ ĐIỂM</w:t>
      </w:r>
    </w:p>
    <w:p w:rsidR="00416ED4" w:rsidRPr="005B665F" w:rsidRDefault="009445AA" w:rsidP="00020684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B665F">
        <w:rPr>
          <w:rFonts w:ascii="Times New Roman" w:hAnsi="Times New Roman" w:cs="Times New Roman"/>
          <w:b/>
          <w:color w:val="FF0000"/>
          <w:sz w:val="28"/>
          <w:szCs w:val="28"/>
        </w:rPr>
        <w:t>ĐỀ CƯƠNG ÔN TẬP TOÁN 9 – HỌC KÌ I</w:t>
      </w:r>
    </w:p>
    <w:p w:rsidR="009445AA" w:rsidRPr="005B665F" w:rsidRDefault="009445AA" w:rsidP="00020684">
      <w:pPr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5B665F">
        <w:rPr>
          <w:rFonts w:ascii="Times New Roman" w:hAnsi="Times New Roman" w:cs="Times New Roman"/>
          <w:b/>
          <w:color w:val="FF0000"/>
          <w:sz w:val="28"/>
          <w:szCs w:val="28"/>
        </w:rPr>
        <w:t>NĂM HỌC 2017 – 2018</w:t>
      </w:r>
    </w:p>
    <w:p w:rsidR="009445AA" w:rsidRPr="00D60346" w:rsidRDefault="009445AA" w:rsidP="00515A41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I.TRẮC NGHIỆM</w:t>
      </w:r>
    </w:p>
    <w:p w:rsidR="009445AA" w:rsidRPr="00D60346" w:rsidRDefault="009445AA" w:rsidP="00515A41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1.</w:t>
      </w:r>
      <w:r w:rsidRPr="00D60346">
        <w:rPr>
          <w:rFonts w:ascii="Times New Roman" w:hAnsi="Times New Roman" w:cs="Times New Roman"/>
          <w:b/>
          <w:i/>
          <w:sz w:val="28"/>
          <w:szCs w:val="28"/>
        </w:rPr>
        <w:t xml:space="preserve"> Lựa chọn đáp án đúng</w:t>
      </w:r>
    </w:p>
    <w:p w:rsidR="009445AA" w:rsidRPr="00D60346" w:rsidRDefault="009445AA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Câu 1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ăn bậc hai của một số a không âm là số x sao cho:</w:t>
      </w:r>
    </w:p>
    <w:p w:rsidR="00EC54CD" w:rsidRPr="00D60346" w:rsidRDefault="00EC54CD" w:rsidP="00515A41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445AA" w:rsidRPr="00D60346" w:rsidRDefault="009445AA" w:rsidP="00515A41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x = - a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9445AA" w:rsidRPr="00D60346" w:rsidRDefault="009445AA" w:rsidP="00515A41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x – a = 0</w:t>
      </w:r>
    </w:p>
    <w:p w:rsidR="009445AA" w:rsidRPr="00D60346" w:rsidRDefault="009445AA" w:rsidP="00515A41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a = x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9445AA" w:rsidRPr="00D60346" w:rsidRDefault="009445AA" w:rsidP="00515A41">
      <w:pPr>
        <w:pStyle w:val="ListParagraph"/>
        <w:numPr>
          <w:ilvl w:val="0"/>
          <w:numId w:val="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x = 2a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9445AA" w:rsidRPr="00D60346" w:rsidRDefault="009445AA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2.</w:t>
      </w:r>
      <w:r w:rsidRPr="00D60346">
        <w:rPr>
          <w:rFonts w:ascii="Times New Roman" w:hAnsi="Times New Roman" w:cs="Times New Roman"/>
          <w:sz w:val="28"/>
          <w:szCs w:val="28"/>
        </w:rPr>
        <w:t xml:space="preserve"> Biểu thức 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7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8pt" o:ole="">
            <v:imagedata r:id="rId14" o:title=""/>
          </v:shape>
          <o:OLEObject Type="Embed" ProgID="Equation.DSMT4" ShapeID="_x0000_i1025" DrawAspect="Content" ObjectID="_1604766788" r:id="rId15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xác định với giá trị nào của x?</w:t>
      </w:r>
    </w:p>
    <w:p w:rsidR="00EC54CD" w:rsidRPr="00D60346" w:rsidRDefault="00EC54CD" w:rsidP="00515A41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445AA" w:rsidRPr="00D60346" w:rsidRDefault="009445AA" w:rsidP="00515A41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x ≤ 2</w:t>
      </w:r>
    </w:p>
    <w:p w:rsidR="009445AA" w:rsidRPr="00D60346" w:rsidRDefault="009445AA" w:rsidP="00515A41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x &lt; 2</w:t>
      </w:r>
    </w:p>
    <w:p w:rsidR="009445AA" w:rsidRPr="00D60346" w:rsidRDefault="009445AA" w:rsidP="00515A41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x ≠ 2</w:t>
      </w:r>
    </w:p>
    <w:p w:rsidR="009445AA" w:rsidRPr="00D60346" w:rsidRDefault="009445AA" w:rsidP="00515A41">
      <w:pPr>
        <w:pStyle w:val="ListParagraph"/>
        <w:numPr>
          <w:ilvl w:val="0"/>
          <w:numId w:val="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x ≥ 2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9445AA" w:rsidRPr="00D60346" w:rsidRDefault="009445AA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3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ính </w:t>
      </w:r>
      <w:r w:rsidRPr="00D60346">
        <w:rPr>
          <w:rFonts w:ascii="Times New Roman" w:hAnsi="Times New Roman" w:cs="Times New Roman"/>
          <w:position w:val="-12"/>
          <w:sz w:val="28"/>
          <w:szCs w:val="28"/>
        </w:rPr>
        <w:object w:dxaOrig="1100" w:dyaOrig="460">
          <v:shape id="_x0000_i1026" type="#_x0000_t75" style="width:54.75pt;height:23.25pt" o:ole="">
            <v:imagedata r:id="rId16" o:title=""/>
          </v:shape>
          <o:OLEObject Type="Embed" ProgID="Equation.DSMT4" ShapeID="_x0000_i1026" DrawAspect="Content" ObjectID="_1604766789" r:id="rId17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được kết quả là:</w:t>
      </w:r>
    </w:p>
    <w:p w:rsidR="00EC54CD" w:rsidRPr="00D60346" w:rsidRDefault="00EC54CD" w:rsidP="00515A41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445AA" w:rsidRPr="00D60346" w:rsidRDefault="009445AA" w:rsidP="00515A41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639" w:dyaOrig="360">
          <v:shape id="_x0000_i1027" type="#_x0000_t75" style="width:32.25pt;height:18pt" o:ole="">
            <v:imagedata r:id="rId18" o:title=""/>
          </v:shape>
          <o:OLEObject Type="Embed" ProgID="Equation.DSMT4" ShapeID="_x0000_i1027" DrawAspect="Content" ObjectID="_1604766790" r:id="rId19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445AA" w:rsidRPr="00D60346" w:rsidRDefault="009445AA" w:rsidP="00515A41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 xml:space="preserve">± </w:t>
      </w: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820" w:dyaOrig="380">
          <v:shape id="_x0000_i1028" type="#_x0000_t75" style="width:41.25pt;height:18.75pt" o:ole="">
            <v:imagedata r:id="rId20" o:title=""/>
          </v:shape>
          <o:OLEObject Type="Embed" ProgID="Equation.DSMT4" ShapeID="_x0000_i1028" DrawAspect="Content" ObjectID="_1604766791" r:id="rId21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445AA" w:rsidRPr="00D60346" w:rsidRDefault="009445AA" w:rsidP="00515A41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2</w:t>
      </w:r>
    </w:p>
    <w:p w:rsidR="009445AA" w:rsidRPr="00D60346" w:rsidRDefault="009445AA" w:rsidP="00515A41">
      <w:pPr>
        <w:pStyle w:val="ListParagraph"/>
        <w:numPr>
          <w:ilvl w:val="0"/>
          <w:numId w:val="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639" w:dyaOrig="360">
          <v:shape id="_x0000_i1029" type="#_x0000_t75" style="width:32.25pt;height:18pt" o:ole="">
            <v:imagedata r:id="rId22" o:title=""/>
          </v:shape>
          <o:OLEObject Type="Embed" ProgID="Equation.DSMT4" ShapeID="_x0000_i1029" DrawAspect="Content" ObjectID="_1604766792" r:id="rId23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4A17DF" w:rsidRPr="00D60346" w:rsidRDefault="009445AA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4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ính </w:t>
      </w:r>
      <w:r w:rsidR="004A17DF" w:rsidRPr="00D60346">
        <w:rPr>
          <w:rFonts w:ascii="Times New Roman" w:hAnsi="Times New Roman" w:cs="Times New Roman"/>
          <w:position w:val="-8"/>
          <w:sz w:val="28"/>
          <w:szCs w:val="28"/>
        </w:rPr>
        <w:object w:dxaOrig="700" w:dyaOrig="400">
          <v:shape id="_x0000_i1030" type="#_x0000_t75" style="width:35.25pt;height:20.25pt" o:ole="">
            <v:imagedata r:id="rId24" o:title=""/>
          </v:shape>
          <o:OLEObject Type="Embed" ProgID="Equation.DSMT4" ShapeID="_x0000_i1030" DrawAspect="Content" ObjectID="_1604766793" r:id="rId25"/>
        </w:object>
      </w:r>
      <w:r w:rsidR="004A17DF" w:rsidRPr="00D60346">
        <w:rPr>
          <w:rFonts w:ascii="Times New Roman" w:hAnsi="Times New Roman" w:cs="Times New Roman"/>
          <w:sz w:val="28"/>
          <w:szCs w:val="28"/>
        </w:rPr>
        <w:t>, kết quả là:</w:t>
      </w:r>
    </w:p>
    <w:p w:rsidR="00EC54CD" w:rsidRPr="00D60346" w:rsidRDefault="00EC54CD" w:rsidP="00515A41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A17DF" w:rsidRPr="00D60346" w:rsidRDefault="004A17DF" w:rsidP="00515A41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– 9a</w:t>
      </w:r>
    </w:p>
    <w:p w:rsidR="004A17DF" w:rsidRPr="00D60346" w:rsidRDefault="004A17DF" w:rsidP="00515A41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9 |a|</w:t>
      </w:r>
    </w:p>
    <w:p w:rsidR="004A17DF" w:rsidRPr="00D60346" w:rsidRDefault="004A17DF" w:rsidP="00515A41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81a</w:t>
      </w:r>
    </w:p>
    <w:p w:rsidR="004A17DF" w:rsidRPr="00D60346" w:rsidRDefault="004A17DF" w:rsidP="00515A41">
      <w:pPr>
        <w:pStyle w:val="ListParagraph"/>
        <w:numPr>
          <w:ilvl w:val="0"/>
          <w:numId w:val="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9a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4A17DF" w:rsidRPr="00D60346" w:rsidRDefault="004A17DF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5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ính 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940" w:dyaOrig="400">
          <v:shape id="_x0000_i1031" type="#_x0000_t75" style="width:47.25pt;height:20.25pt" o:ole="">
            <v:imagedata r:id="rId26" o:title=""/>
          </v:shape>
          <o:OLEObject Type="Embed" ProgID="Equation.DSMT4" ShapeID="_x0000_i1031" DrawAspect="Content" ObjectID="_1604766794" r:id="rId27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được kết quả là:</w:t>
      </w:r>
    </w:p>
    <w:p w:rsidR="00EC54CD" w:rsidRPr="00D60346" w:rsidRDefault="00EC54CD" w:rsidP="00515A41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A17DF" w:rsidRPr="00D60346" w:rsidRDefault="004A17DF" w:rsidP="00515A41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2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380" w:dyaOrig="360">
          <v:shape id="_x0000_i1032" type="#_x0000_t75" style="width:18.75pt;height:18pt" o:ole="">
            <v:imagedata r:id="rId28" o:title=""/>
          </v:shape>
          <o:OLEObject Type="Embed" ProgID="Equation.DSMT4" ShapeID="_x0000_i1032" DrawAspect="Content" ObjectID="_1604766795" r:id="rId29"/>
        </w:object>
      </w:r>
      <w:r w:rsidRPr="00D60346">
        <w:rPr>
          <w:rFonts w:ascii="Times New Roman" w:hAnsi="Times New Roman" w:cs="Times New Roman"/>
          <w:sz w:val="28"/>
          <w:szCs w:val="28"/>
        </w:rPr>
        <w:t>a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60346">
        <w:rPr>
          <w:rFonts w:ascii="Times New Roman" w:hAnsi="Times New Roman" w:cs="Times New Roman"/>
          <w:sz w:val="28"/>
          <w:szCs w:val="28"/>
        </w:rPr>
        <w:t>b</w:t>
      </w:r>
    </w:p>
    <w:p w:rsidR="004A17DF" w:rsidRPr="00D60346" w:rsidRDefault="004A17DF" w:rsidP="00515A41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4a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60346">
        <w:rPr>
          <w:rFonts w:ascii="Times New Roman" w:hAnsi="Times New Roman" w:cs="Times New Roman"/>
          <w:sz w:val="28"/>
          <w:szCs w:val="28"/>
        </w:rPr>
        <w:t>b</w:t>
      </w:r>
    </w:p>
    <w:p w:rsidR="004A17DF" w:rsidRPr="00D60346" w:rsidRDefault="004A17DF" w:rsidP="00515A41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- 2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380" w:dyaOrig="360">
          <v:shape id="_x0000_i1033" type="#_x0000_t75" style="width:18.75pt;height:18pt" o:ole="">
            <v:imagedata r:id="rId28" o:title=""/>
          </v:shape>
          <o:OLEObject Type="Embed" ProgID="Equation.DSMT4" ShapeID="_x0000_i1033" DrawAspect="Content" ObjectID="_1604766796" r:id="rId30"/>
        </w:object>
      </w:r>
      <w:r w:rsidRPr="00D60346">
        <w:rPr>
          <w:rFonts w:ascii="Times New Roman" w:hAnsi="Times New Roman" w:cs="Times New Roman"/>
          <w:sz w:val="28"/>
          <w:szCs w:val="28"/>
        </w:rPr>
        <w:t>a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60346">
        <w:rPr>
          <w:rFonts w:ascii="Times New Roman" w:hAnsi="Times New Roman" w:cs="Times New Roman"/>
          <w:sz w:val="28"/>
          <w:szCs w:val="28"/>
        </w:rPr>
        <w:t>b</w:t>
      </w:r>
    </w:p>
    <w:p w:rsidR="004A17DF" w:rsidRPr="00D60346" w:rsidRDefault="004A17DF" w:rsidP="00515A41">
      <w:pPr>
        <w:pStyle w:val="ListParagraph"/>
        <w:numPr>
          <w:ilvl w:val="0"/>
          <w:numId w:val="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499" w:dyaOrig="360">
          <v:shape id="_x0000_i1034" type="#_x0000_t75" style="width:24.75pt;height:18pt" o:ole="">
            <v:imagedata r:id="rId31" o:title=""/>
          </v:shape>
          <o:OLEObject Type="Embed" ProgID="Equation.DSMT4" ShapeID="_x0000_i1034" DrawAspect="Content" ObjectID="_1604766797" r:id="rId32"/>
        </w:object>
      </w:r>
      <w:r w:rsidRPr="00D60346">
        <w:rPr>
          <w:rFonts w:ascii="Times New Roman" w:hAnsi="Times New Roman" w:cs="Times New Roman"/>
          <w:sz w:val="28"/>
          <w:szCs w:val="28"/>
        </w:rPr>
        <w:t>a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D60346">
        <w:rPr>
          <w:rFonts w:ascii="Times New Roman" w:hAnsi="Times New Roman" w:cs="Times New Roman"/>
          <w:sz w:val="28"/>
          <w:szCs w:val="28"/>
        </w:rPr>
        <w:t>|b|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4A17DF" w:rsidRPr="00D60346" w:rsidRDefault="004A17DF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6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a ≤ 0. Tính </w:t>
      </w:r>
      <w:r w:rsidRPr="00D60346">
        <w:rPr>
          <w:rFonts w:ascii="Times New Roman" w:hAnsi="Times New Roman" w:cs="Times New Roman"/>
          <w:position w:val="-26"/>
          <w:sz w:val="28"/>
          <w:szCs w:val="28"/>
        </w:rPr>
        <w:object w:dxaOrig="1460" w:dyaOrig="720">
          <v:shape id="_x0000_i1035" type="#_x0000_t75" style="width:72.75pt;height:36pt" o:ole="">
            <v:imagedata r:id="rId33" o:title=""/>
          </v:shape>
          <o:OLEObject Type="Embed" ProgID="Equation.DSMT4" ShapeID="_x0000_i1035" DrawAspect="Content" ObjectID="_1604766798" r:id="rId34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kết quả là:</w:t>
      </w:r>
    </w:p>
    <w:p w:rsidR="00EC54CD" w:rsidRPr="00D60346" w:rsidRDefault="00EC54CD" w:rsidP="00515A41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445AA" w:rsidRPr="00D60346" w:rsidRDefault="004A17DF" w:rsidP="00515A41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780" w:dyaOrig="620">
          <v:shape id="_x0000_i1036" type="#_x0000_t75" style="width:39pt;height:30.75pt" o:ole="">
            <v:imagedata r:id="rId35" o:title=""/>
          </v:shape>
          <o:OLEObject Type="Embed" ProgID="Equation.DSMT4" ShapeID="_x0000_i1036" DrawAspect="Content" ObjectID="_1604766799" r:id="rId36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  <w:r w:rsidRPr="00D60346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37" type="#_x0000_t75" style="width:9pt;height:14.25pt" o:ole="">
            <v:imagedata r:id="rId37" o:title=""/>
          </v:shape>
          <o:OLEObject Type="Embed" ProgID="Equation.DSMT4" ShapeID="_x0000_i1037" DrawAspect="Content" ObjectID="_1604766800" r:id="rId38"/>
        </w:object>
      </w:r>
    </w:p>
    <w:p w:rsidR="004A17DF" w:rsidRPr="00D60346" w:rsidRDefault="004A17DF" w:rsidP="00515A41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820" w:dyaOrig="620">
          <v:shape id="_x0000_i1038" type="#_x0000_t75" style="width:41.25pt;height:30.75pt" o:ole="">
            <v:imagedata r:id="rId39" o:title=""/>
          </v:shape>
          <o:OLEObject Type="Embed" ProgID="Equation.DSMT4" ShapeID="_x0000_i1038" DrawAspect="Content" ObjectID="_1604766801" r:id="rId40"/>
        </w:object>
      </w:r>
    </w:p>
    <w:p w:rsidR="004A17DF" w:rsidRPr="00D60346" w:rsidRDefault="004A17DF" w:rsidP="00515A41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820" w:dyaOrig="620">
          <v:shape id="_x0000_i1039" type="#_x0000_t75" style="width:41.25pt;height:30.75pt" o:ole="">
            <v:imagedata r:id="rId41" o:title=""/>
          </v:shape>
          <o:OLEObject Type="Embed" ProgID="Equation.DSMT4" ShapeID="_x0000_i1039" DrawAspect="Content" ObjectID="_1604766802" r:id="rId42"/>
        </w:object>
      </w:r>
    </w:p>
    <w:p w:rsidR="004A17DF" w:rsidRPr="00D60346" w:rsidRDefault="004A17DF" w:rsidP="00515A41">
      <w:pPr>
        <w:pStyle w:val="ListParagraph"/>
        <w:numPr>
          <w:ilvl w:val="0"/>
          <w:numId w:val="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820" w:dyaOrig="620">
          <v:shape id="_x0000_i1040" type="#_x0000_t75" style="width:41.25pt;height:30.75pt" o:ole="">
            <v:imagedata r:id="rId43" o:title=""/>
          </v:shape>
          <o:OLEObject Type="Embed" ProgID="Equation.DSMT4" ShapeID="_x0000_i1040" DrawAspect="Content" ObjectID="_1604766803" r:id="rId44"/>
        </w:objec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4A17DF" w:rsidRPr="00D60346" w:rsidRDefault="004A17DF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7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biểu thức </w:t>
      </w:r>
      <w:r w:rsidR="00847EFF" w:rsidRPr="00D60346">
        <w:rPr>
          <w:rFonts w:ascii="Times New Roman" w:hAnsi="Times New Roman" w:cs="Times New Roman"/>
          <w:position w:val="-28"/>
          <w:sz w:val="28"/>
          <w:szCs w:val="28"/>
        </w:rPr>
        <w:object w:dxaOrig="1680" w:dyaOrig="720">
          <v:shape id="_x0000_i1041" type="#_x0000_t75" style="width:84pt;height:36pt" o:ole="">
            <v:imagedata r:id="rId45" o:title=""/>
          </v:shape>
          <o:OLEObject Type="Embed" ProgID="Equation.DSMT4" ShapeID="_x0000_i1041" DrawAspect="Content" ObjectID="_1604766804" r:id="rId46"/>
        </w:object>
      </w:r>
      <w:r w:rsidR="00847EFF" w:rsidRPr="00D60346">
        <w:rPr>
          <w:rFonts w:ascii="Times New Roman" w:hAnsi="Times New Roman" w:cs="Times New Roman"/>
          <w:sz w:val="28"/>
          <w:szCs w:val="28"/>
        </w:rPr>
        <w:t xml:space="preserve">, khi đó </w:t>
      </w:r>
      <w:r w:rsidR="00847EFF" w:rsidRPr="00D60346">
        <w:rPr>
          <w:rFonts w:ascii="Times New Roman" w:hAnsi="Times New Roman" w:cs="Times New Roman"/>
          <w:i/>
          <w:sz w:val="28"/>
          <w:szCs w:val="28"/>
        </w:rPr>
        <w:t>x</w:t>
      </w:r>
      <w:r w:rsidR="00847EFF" w:rsidRPr="00D60346">
        <w:rPr>
          <w:rFonts w:ascii="Times New Roman" w:hAnsi="Times New Roman" w:cs="Times New Roman"/>
          <w:sz w:val="28"/>
          <w:szCs w:val="28"/>
        </w:rPr>
        <w:t xml:space="preserve"> bằng:</w:t>
      </w:r>
    </w:p>
    <w:p w:rsidR="00EC54CD" w:rsidRPr="00D60346" w:rsidRDefault="00EC54CD" w:rsidP="00515A41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i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47EFF" w:rsidRPr="00D60346" w:rsidRDefault="00847EFF" w:rsidP="00515A41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i/>
          <w:sz w:val="28"/>
          <w:szCs w:val="28"/>
        </w:rPr>
      </w:pPr>
      <w:r w:rsidRPr="00D60346">
        <w:rPr>
          <w:rFonts w:ascii="Times New Roman" w:hAnsi="Times New Roman" w:cs="Times New Roman"/>
          <w:i/>
          <w:sz w:val="28"/>
          <w:szCs w:val="28"/>
        </w:rPr>
        <w:lastRenderedPageBreak/>
        <w:t>a + b</w:t>
      </w:r>
    </w:p>
    <w:p w:rsidR="00847EFF" w:rsidRPr="00D60346" w:rsidRDefault="00847EFF" w:rsidP="00515A41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1140" w:dyaOrig="380">
          <v:shape id="_x0000_i1042" type="#_x0000_t75" style="width:57pt;height:18.75pt" o:ole="">
            <v:imagedata r:id="rId47" o:title=""/>
          </v:shape>
          <o:OLEObject Type="Embed" ProgID="Equation.DSMT4" ShapeID="_x0000_i1042" DrawAspect="Content" ObjectID="_1604766805" r:id="rId48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47EFF" w:rsidRPr="00D60346" w:rsidRDefault="00847EFF" w:rsidP="00515A41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i/>
          <w:sz w:val="28"/>
          <w:szCs w:val="28"/>
        </w:rPr>
        <w:lastRenderedPageBreak/>
        <w:t>a – b</w:t>
      </w:r>
    </w:p>
    <w:bookmarkStart w:id="1" w:name="MTBlankEqn"/>
    <w:p w:rsidR="00847EFF" w:rsidRPr="00D60346" w:rsidRDefault="00847EFF" w:rsidP="00515A41">
      <w:pPr>
        <w:pStyle w:val="ListParagraph"/>
        <w:numPr>
          <w:ilvl w:val="0"/>
          <w:numId w:val="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1140" w:dyaOrig="380">
          <v:shape id="_x0000_i1043" type="#_x0000_t75" style="width:57pt;height:18.75pt" o:ole="">
            <v:imagedata r:id="rId49" o:title=""/>
          </v:shape>
          <o:OLEObject Type="Embed" ProgID="Equation.DSMT4" ShapeID="_x0000_i1043" DrawAspect="Content" ObjectID="_1604766806" r:id="rId50"/>
        </w:object>
      </w:r>
      <w:bookmarkEnd w:id="1"/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847EFF" w:rsidRPr="00D60346" w:rsidRDefault="00847EFF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8.</w:t>
      </w:r>
      <w:r w:rsidRPr="00D60346">
        <w:rPr>
          <w:rFonts w:ascii="Times New Roman" w:hAnsi="Times New Roman" w:cs="Times New Roman"/>
          <w:sz w:val="28"/>
          <w:szCs w:val="28"/>
        </w:rPr>
        <w:t xml:space="preserve"> Nếu 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880" w:dyaOrig="360">
          <v:shape id="_x0000_i1044" type="#_x0000_t75" style="width:44.25pt;height:18pt" o:ole="">
            <v:imagedata r:id="rId51" o:title=""/>
          </v:shape>
          <o:OLEObject Type="Embed" ProgID="Equation.DSMT4" ShapeID="_x0000_i1044" DrawAspect="Content" ObjectID="_1604766807" r:id="rId52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thì </w:t>
      </w:r>
      <w:r w:rsidRPr="00D60346">
        <w:rPr>
          <w:rFonts w:ascii="Times New Roman" w:hAnsi="Times New Roman" w:cs="Times New Roman"/>
          <w:i/>
          <w:sz w:val="28"/>
          <w:szCs w:val="28"/>
        </w:rPr>
        <w:t>x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60346">
        <w:rPr>
          <w:rFonts w:ascii="Times New Roman" w:hAnsi="Times New Roman" w:cs="Times New Roman"/>
          <w:sz w:val="28"/>
          <w:szCs w:val="28"/>
        </w:rPr>
        <w:t xml:space="preserve"> bằng:</w:t>
      </w:r>
    </w:p>
    <w:p w:rsidR="00EC54CD" w:rsidRPr="00D60346" w:rsidRDefault="00EC54CD" w:rsidP="00515A41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47EFF" w:rsidRPr="00D60346" w:rsidRDefault="00847EFF" w:rsidP="00515A41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64</w:t>
      </w:r>
    </w:p>
    <w:p w:rsidR="00847EFF" w:rsidRPr="00D60346" w:rsidRDefault="00847EFF" w:rsidP="00515A41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– 64</w:t>
      </w:r>
    </w:p>
    <w:p w:rsidR="00847EFF" w:rsidRPr="00D60346" w:rsidRDefault="00847EFF" w:rsidP="00515A41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16</w:t>
      </w:r>
    </w:p>
    <w:p w:rsidR="00847EFF" w:rsidRPr="00D60346" w:rsidRDefault="00847EFF" w:rsidP="00515A41">
      <w:pPr>
        <w:pStyle w:val="ListParagraph"/>
        <w:numPr>
          <w:ilvl w:val="0"/>
          <w:numId w:val="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– 16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847EFF" w:rsidRPr="00D60346" w:rsidRDefault="00847EFF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9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rong các hàm số sau hàm số nào là hàm số bậc nhất:</w:t>
      </w:r>
    </w:p>
    <w:p w:rsidR="00EC54CD" w:rsidRPr="00D60346" w:rsidRDefault="00EC54CD" w:rsidP="00515A41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47EFF" w:rsidRPr="00D60346" w:rsidRDefault="00847EFF" w:rsidP="00515A41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 xml:space="preserve">y = </w:t>
      </w: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940" w:dyaOrig="380">
          <v:shape id="_x0000_i1045" type="#_x0000_t75" style="width:47.25pt;height:18.75pt" o:ole="">
            <v:imagedata r:id="rId53" o:title=""/>
          </v:shape>
          <o:OLEObject Type="Embed" ProgID="Equation.DSMT4" ShapeID="_x0000_i1045" DrawAspect="Content" ObjectID="_1604766808" r:id="rId54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47EFF" w:rsidRPr="00D60346" w:rsidRDefault="00847EFF" w:rsidP="00515A41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 xml:space="preserve">y = </w:t>
      </w: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660" w:dyaOrig="660">
          <v:shape id="_x0000_i1046" type="#_x0000_t75" style="width:33pt;height:33pt" o:ole="">
            <v:imagedata r:id="rId55" o:title=""/>
          </v:shape>
          <o:OLEObject Type="Embed" ProgID="Equation.DSMT4" ShapeID="_x0000_i1046" DrawAspect="Content" ObjectID="_1604766809" r:id="rId56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47EFF" w:rsidRPr="00D60346" w:rsidRDefault="00847EFF" w:rsidP="00515A41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y = 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780" w:dyaOrig="360">
          <v:shape id="_x0000_i1047" type="#_x0000_t75" style="width:39pt;height:18pt" o:ole="">
            <v:imagedata r:id="rId57" o:title=""/>
          </v:shape>
          <o:OLEObject Type="Embed" ProgID="Equation.DSMT4" ShapeID="_x0000_i1047" DrawAspect="Content" ObjectID="_1604766810" r:id="rId58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47EFF" w:rsidRPr="00D60346" w:rsidRDefault="00847EFF" w:rsidP="00515A41">
      <w:pPr>
        <w:pStyle w:val="ListParagraph"/>
        <w:numPr>
          <w:ilvl w:val="0"/>
          <w:numId w:val="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 xml:space="preserve">y = </w:t>
      </w: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620" w:dyaOrig="660">
          <v:shape id="_x0000_i1048" type="#_x0000_t75" style="width:30.75pt;height:33pt" o:ole="">
            <v:imagedata r:id="rId59" o:title=""/>
          </v:shape>
          <o:OLEObject Type="Embed" ProgID="Equation.DSMT4" ShapeID="_x0000_i1048" DrawAspect="Content" ObjectID="_1604766811" r:id="rId60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847EFF" w:rsidRPr="00D60346" w:rsidRDefault="00847EFF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10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rong các hàm số sau, hàm số nào là hàm số đồng biến?</w:t>
      </w:r>
    </w:p>
    <w:p w:rsidR="00EC54CD" w:rsidRPr="00D60346" w:rsidRDefault="00EC54CD" w:rsidP="00515A41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47EFF" w:rsidRPr="00D60346" w:rsidRDefault="00847EFF" w:rsidP="00515A41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 xml:space="preserve">y = </w:t>
      </w: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1680" w:dyaOrig="380">
          <v:shape id="_x0000_i1049" type="#_x0000_t75" style="width:84pt;height:18.75pt" o:ole="">
            <v:imagedata r:id="rId61" o:title=""/>
          </v:shape>
          <o:OLEObject Type="Embed" ProgID="Equation.DSMT4" ShapeID="_x0000_i1049" DrawAspect="Content" ObjectID="_1604766812" r:id="rId62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47EFF" w:rsidRPr="00D60346" w:rsidRDefault="00847EFF" w:rsidP="00515A41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y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1560" w:dyaOrig="660">
          <v:shape id="_x0000_i1050" type="#_x0000_t75" style="width:78pt;height:33pt" o:ole="">
            <v:imagedata r:id="rId63" o:title=""/>
          </v:shape>
          <o:OLEObject Type="Embed" ProgID="Equation.DSMT4" ShapeID="_x0000_i1050" DrawAspect="Content" ObjectID="_1604766813" r:id="rId64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47EFF" w:rsidRPr="00D60346" w:rsidRDefault="00847EFF" w:rsidP="00515A41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y = </w:t>
      </w: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1480" w:dyaOrig="380">
          <v:shape id="_x0000_i1051" type="#_x0000_t75" style="width:74.25pt;height:18.75pt" o:ole="">
            <v:imagedata r:id="rId65" o:title=""/>
          </v:shape>
          <o:OLEObject Type="Embed" ProgID="Equation.DSMT4" ShapeID="_x0000_i1051" DrawAspect="Content" ObjectID="_1604766814" r:id="rId66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847EFF" w:rsidRPr="00D60346" w:rsidRDefault="00847EFF" w:rsidP="00515A41">
      <w:pPr>
        <w:pStyle w:val="ListParagraph"/>
        <w:numPr>
          <w:ilvl w:val="0"/>
          <w:numId w:val="1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y = mx + 5, m là số thực tùy ý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847EFF" w:rsidRPr="00D60346" w:rsidRDefault="00847EFF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11.</w:t>
      </w:r>
      <w:r w:rsidRPr="00D60346">
        <w:rPr>
          <w:rFonts w:ascii="Times New Roman" w:hAnsi="Times New Roman" w:cs="Times New Roman"/>
          <w:sz w:val="28"/>
          <w:szCs w:val="28"/>
        </w:rPr>
        <w:t xml:space="preserve"> Hàm số y = (a – 1)x + a cắt trục tung tại điểm có tung độ bằng 2 khi a bằng:</w:t>
      </w:r>
    </w:p>
    <w:p w:rsidR="00EC54CD" w:rsidRPr="00D60346" w:rsidRDefault="00EC54CD" w:rsidP="00515A41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47EFF" w:rsidRPr="00D60346" w:rsidRDefault="00847EFF" w:rsidP="00515A41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1</w:t>
      </w:r>
    </w:p>
    <w:p w:rsidR="00847EFF" w:rsidRPr="00D60346" w:rsidRDefault="00847EFF" w:rsidP="00515A41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2</w:t>
      </w:r>
    </w:p>
    <w:p w:rsidR="00847EFF" w:rsidRPr="00D60346" w:rsidRDefault="00847EFF" w:rsidP="00515A41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3</w:t>
      </w:r>
    </w:p>
    <w:p w:rsidR="00847EFF" w:rsidRPr="00D60346" w:rsidRDefault="00847EFF" w:rsidP="00515A41">
      <w:pPr>
        <w:pStyle w:val="ListParagraph"/>
        <w:numPr>
          <w:ilvl w:val="0"/>
          <w:numId w:val="1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– 2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847EFF" w:rsidRPr="00D60346" w:rsidRDefault="00847EFF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12.</w: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  <w:r w:rsidR="000073C9" w:rsidRPr="00D60346">
        <w:rPr>
          <w:rFonts w:ascii="Times New Roman" w:hAnsi="Times New Roman" w:cs="Times New Roman"/>
          <w:sz w:val="28"/>
          <w:szCs w:val="28"/>
        </w:rPr>
        <w:t>Hệ số góc của đường thẳng y = 3 – 2x là:</w:t>
      </w:r>
    </w:p>
    <w:p w:rsidR="00EC54CD" w:rsidRPr="00D60346" w:rsidRDefault="00EC54CD" w:rsidP="00515A41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0073C9" w:rsidRPr="00D60346" w:rsidRDefault="000073C9" w:rsidP="00515A41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3</w:t>
      </w:r>
    </w:p>
    <w:p w:rsidR="000073C9" w:rsidRPr="00D60346" w:rsidRDefault="000073C9" w:rsidP="00515A41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400" w:dyaOrig="620">
          <v:shape id="_x0000_i1052" type="#_x0000_t75" style="width:20.25pt;height:30.75pt" o:ole="">
            <v:imagedata r:id="rId67" o:title=""/>
          </v:shape>
          <o:OLEObject Type="Embed" ProgID="Equation.DSMT4" ShapeID="_x0000_i1052" DrawAspect="Content" ObjectID="_1604766815" r:id="rId68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073C9" w:rsidRPr="00D60346" w:rsidRDefault="000073C9" w:rsidP="00515A41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– 2</w:t>
      </w:r>
    </w:p>
    <w:p w:rsidR="000073C9" w:rsidRPr="00D60346" w:rsidRDefault="000073C9" w:rsidP="00515A41">
      <w:pPr>
        <w:pStyle w:val="ListParagraph"/>
        <w:numPr>
          <w:ilvl w:val="0"/>
          <w:numId w:val="1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53" type="#_x0000_t75" style="width:12pt;height:30.75pt" o:ole="">
            <v:imagedata r:id="rId69" o:title=""/>
          </v:shape>
          <o:OLEObject Type="Embed" ProgID="Equation.DSMT4" ShapeID="_x0000_i1053" DrawAspect="Content" ObjectID="_1604766816" r:id="rId70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0073C9" w:rsidRPr="00D60346" w:rsidRDefault="000073C9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13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rong các đường thẳng sau, đường thẳng nào cắt đường thẳng y = - 3x + 2</w:t>
      </w:r>
    </w:p>
    <w:p w:rsidR="00EC54CD" w:rsidRPr="00D60346" w:rsidRDefault="00EC54CD" w:rsidP="00515A41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0073C9" w:rsidRPr="00D60346" w:rsidRDefault="000073C9" w:rsidP="00515A41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y = 2 – 3x</w:t>
      </w:r>
    </w:p>
    <w:p w:rsidR="000073C9" w:rsidRPr="00D60346" w:rsidRDefault="000073C9" w:rsidP="00515A41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y = 4 - |- 3|x</w:t>
      </w:r>
    </w:p>
    <w:p w:rsidR="000073C9" w:rsidRPr="00D60346" w:rsidRDefault="000073C9" w:rsidP="00515A41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y = - (4 + 3x)</w:t>
      </w:r>
    </w:p>
    <w:p w:rsidR="000073C9" w:rsidRPr="00D60346" w:rsidRDefault="000073C9" w:rsidP="00515A41">
      <w:pPr>
        <w:pStyle w:val="ListParagraph"/>
        <w:numPr>
          <w:ilvl w:val="0"/>
          <w:numId w:val="1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y = 3x – 2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0073C9" w:rsidRPr="00D60346" w:rsidRDefault="000073C9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14</w:t>
      </w:r>
      <w:r w:rsidRPr="00D60346">
        <w:rPr>
          <w:rFonts w:ascii="Times New Roman" w:hAnsi="Times New Roman" w:cs="Times New Roman"/>
          <w:sz w:val="28"/>
          <w:szCs w:val="28"/>
        </w:rPr>
        <w:t>. Cho hàm số y = (2m + 1)x – 2 và y = − 3x – 2. Với giá trị nào của m thì đồ thị hai hàm số trên song song với nhau?</w:t>
      </w:r>
    </w:p>
    <w:p w:rsidR="00EC54CD" w:rsidRPr="00D60346" w:rsidRDefault="00EC54CD" w:rsidP="00515A41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0073C9" w:rsidRPr="00D60346" w:rsidRDefault="000073C9" w:rsidP="00515A41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m = - 2</w:t>
      </w:r>
    </w:p>
    <w:p w:rsidR="000073C9" w:rsidRPr="00D60346" w:rsidRDefault="000073C9" w:rsidP="00515A41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m = 1</w:t>
      </w:r>
    </w:p>
    <w:p w:rsidR="000073C9" w:rsidRPr="00D60346" w:rsidRDefault="000073C9" w:rsidP="00515A41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m = 2</w:t>
      </w:r>
    </w:p>
    <w:p w:rsidR="000073C9" w:rsidRPr="00D60346" w:rsidRDefault="000073C9" w:rsidP="00515A41">
      <w:pPr>
        <w:pStyle w:val="ListParagraph"/>
        <w:numPr>
          <w:ilvl w:val="0"/>
          <w:numId w:val="1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Không có m thỏa mãn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0073C9" w:rsidRPr="00D60346" w:rsidRDefault="000073C9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15.</w: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  <w:r w:rsidR="004C3454" w:rsidRPr="00D60346">
        <w:rPr>
          <w:rFonts w:ascii="Times New Roman" w:hAnsi="Times New Roman" w:cs="Times New Roman"/>
          <w:sz w:val="28"/>
          <w:szCs w:val="28"/>
        </w:rPr>
        <w:t>Cho tam giác ABC vuông tại A, đường cao AH. Hệ thức nào sau đây sai?</w:t>
      </w:r>
    </w:p>
    <w:p w:rsidR="00EC54CD" w:rsidRPr="00D60346" w:rsidRDefault="00EC54CD" w:rsidP="00515A41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C3454" w:rsidRPr="00D60346" w:rsidRDefault="004C3454" w:rsidP="00515A41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AH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60346">
        <w:rPr>
          <w:rFonts w:ascii="Times New Roman" w:hAnsi="Times New Roman" w:cs="Times New Roman"/>
          <w:sz w:val="28"/>
          <w:szCs w:val="28"/>
        </w:rPr>
        <w:t xml:space="preserve"> = AB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D60346">
        <w:rPr>
          <w:rFonts w:ascii="Times New Roman" w:hAnsi="Times New Roman" w:cs="Times New Roman"/>
          <w:sz w:val="28"/>
          <w:szCs w:val="28"/>
        </w:rPr>
        <w:t>+ AC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4C3454" w:rsidRPr="00D60346" w:rsidRDefault="004C3454" w:rsidP="00515A41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BC.AH = AB.AC</w:t>
      </w:r>
    </w:p>
    <w:p w:rsidR="004C3454" w:rsidRPr="00D60346" w:rsidRDefault="00BD53A4" w:rsidP="00515A41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AC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D60346">
        <w:rPr>
          <w:rFonts w:ascii="Times New Roman" w:hAnsi="Times New Roman" w:cs="Times New Roman"/>
          <w:sz w:val="28"/>
          <w:szCs w:val="28"/>
        </w:rPr>
        <w:t>= BC. CH</w:t>
      </w:r>
    </w:p>
    <w:p w:rsidR="00BD53A4" w:rsidRPr="00D60346" w:rsidRDefault="00BD53A4" w:rsidP="00515A41">
      <w:pPr>
        <w:pStyle w:val="ListParagraph"/>
        <w:numPr>
          <w:ilvl w:val="0"/>
          <w:numId w:val="1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AH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60346">
        <w:rPr>
          <w:rFonts w:ascii="Times New Roman" w:hAnsi="Times New Roman" w:cs="Times New Roman"/>
          <w:sz w:val="28"/>
          <w:szCs w:val="28"/>
        </w:rPr>
        <w:t xml:space="preserve"> = BH.CH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BD53A4" w:rsidRPr="00D60346" w:rsidRDefault="00BD53A4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16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tam giác ABC vuông tại A, biết AB = 6cm, AC = 8cm. Độ dài đường cao AH bằng: </w:t>
      </w:r>
    </w:p>
    <w:p w:rsidR="00EC54CD" w:rsidRPr="00D60346" w:rsidRDefault="00EC54CD" w:rsidP="00515A41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BD53A4" w:rsidRPr="00D60346" w:rsidRDefault="00BD53A4" w:rsidP="00515A41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4,8cm</w:t>
      </w:r>
    </w:p>
    <w:p w:rsidR="00BD53A4" w:rsidRPr="00D60346" w:rsidRDefault="00BD53A4" w:rsidP="00515A41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8,4cm</w:t>
      </w:r>
    </w:p>
    <w:p w:rsidR="00BD53A4" w:rsidRPr="00D60346" w:rsidRDefault="00BD53A4" w:rsidP="00515A41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6,8cm</w:t>
      </w:r>
    </w:p>
    <w:p w:rsidR="00BD53A4" w:rsidRPr="00D60346" w:rsidRDefault="00BD53A4" w:rsidP="00515A41">
      <w:pPr>
        <w:pStyle w:val="ListParagraph"/>
        <w:numPr>
          <w:ilvl w:val="0"/>
          <w:numId w:val="1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3,4cm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BD53A4" w:rsidRPr="00D60346" w:rsidRDefault="00BD53A4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17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am giác ABC vuông tại A. Khẳng định nào sau đây sai?</w:t>
      </w:r>
    </w:p>
    <w:p w:rsidR="00EC54CD" w:rsidRPr="00D60346" w:rsidRDefault="00EC54CD" w:rsidP="00515A41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BD53A4" w:rsidRPr="00D60346" w:rsidRDefault="00BD53A4" w:rsidP="00515A41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 xml:space="preserve">sinC = </w:t>
      </w: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440" w:dyaOrig="620">
          <v:shape id="_x0000_i1054" type="#_x0000_t75" style="width:21.75pt;height:30.75pt" o:ole="">
            <v:imagedata r:id="rId71" o:title=""/>
          </v:shape>
          <o:OLEObject Type="Embed" ProgID="Equation.DSMT4" ShapeID="_x0000_i1054" DrawAspect="Content" ObjectID="_1604766817" r:id="rId72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BD53A4" w:rsidRPr="00D60346" w:rsidRDefault="00BD53A4" w:rsidP="00515A41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tgB = </w:t>
      </w: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440" w:dyaOrig="620">
          <v:shape id="_x0000_i1055" type="#_x0000_t75" style="width:21.75pt;height:30.75pt" o:ole="">
            <v:imagedata r:id="rId73" o:title=""/>
          </v:shape>
          <o:OLEObject Type="Embed" ProgID="Equation.DSMT4" ShapeID="_x0000_i1055" DrawAspect="Content" ObjectID="_1604766818" r:id="rId74"/>
        </w:object>
      </w:r>
    </w:p>
    <w:p w:rsidR="00BD53A4" w:rsidRPr="00D60346" w:rsidRDefault="00BD53A4" w:rsidP="00515A41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 xml:space="preserve">cosC = </w:t>
      </w: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440" w:dyaOrig="620">
          <v:shape id="_x0000_i1056" type="#_x0000_t75" style="width:21.75pt;height:30.75pt" o:ole="">
            <v:imagedata r:id="rId75" o:title=""/>
          </v:shape>
          <o:OLEObject Type="Embed" ProgID="Equation.DSMT4" ShapeID="_x0000_i1056" DrawAspect="Content" ObjectID="_1604766819" r:id="rId76"/>
        </w:object>
      </w:r>
    </w:p>
    <w:p w:rsidR="00BD53A4" w:rsidRPr="00D60346" w:rsidRDefault="00BD53A4" w:rsidP="00515A41">
      <w:pPr>
        <w:pStyle w:val="ListParagraph"/>
        <w:numPr>
          <w:ilvl w:val="0"/>
          <w:numId w:val="1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cotgC = </w:t>
      </w: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440" w:dyaOrig="620">
          <v:shape id="_x0000_i1057" type="#_x0000_t75" style="width:21.75pt;height:30.75pt" o:ole="">
            <v:imagedata r:id="rId77" o:title=""/>
          </v:shape>
          <o:OLEObject Type="Embed" ProgID="Equation.DSMT4" ShapeID="_x0000_i1057" DrawAspect="Content" ObjectID="_1604766820" r:id="rId78"/>
        </w:objec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BD53A4" w:rsidRPr="00D60346" w:rsidRDefault="00BD53A4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18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am giác ABC vuông tại A; biết BC = 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058" type="#_x0000_t75" style="width:18pt;height:18pt" o:ole="">
            <v:imagedata r:id="rId79" o:title=""/>
          </v:shape>
          <o:OLEObject Type="Embed" ProgID="Equation.DSMT4" ShapeID="_x0000_i1058" DrawAspect="Content" ObjectID="_1604766821" r:id="rId80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; AB = </w:t>
      </w: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059" type="#_x0000_t75" style="width:12pt;height:30.75pt" o:ole="">
            <v:imagedata r:id="rId81" o:title=""/>
          </v:shape>
          <o:OLEObject Type="Embed" ProgID="Equation.DSMT4" ShapeID="_x0000_i1059" DrawAspect="Content" ObjectID="_1604766822" r:id="rId82"/>
        </w:object>
      </w:r>
      <w:r w:rsidRPr="00D60346">
        <w:rPr>
          <w:rFonts w:ascii="Times New Roman" w:hAnsi="Times New Roman" w:cs="Times New Roman"/>
          <w:sz w:val="28"/>
          <w:szCs w:val="28"/>
        </w:rPr>
        <w:t>. Khi đó số đo góc C bằng:</w:t>
      </w:r>
    </w:p>
    <w:p w:rsidR="00EC54CD" w:rsidRPr="00D60346" w:rsidRDefault="00EC54CD" w:rsidP="00515A41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BD53A4" w:rsidRPr="00D60346" w:rsidRDefault="00BD53A4" w:rsidP="00515A41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60°</w:t>
      </w:r>
    </w:p>
    <w:p w:rsidR="00BD53A4" w:rsidRPr="00D60346" w:rsidRDefault="00BD53A4" w:rsidP="00515A41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45°</w:t>
      </w:r>
    </w:p>
    <w:p w:rsidR="00BD53A4" w:rsidRPr="00D60346" w:rsidRDefault="00BD53A4" w:rsidP="00515A41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30°</w:t>
      </w:r>
    </w:p>
    <w:p w:rsidR="00BD53A4" w:rsidRPr="00D60346" w:rsidRDefault="00BD53A4" w:rsidP="00515A41">
      <w:pPr>
        <w:pStyle w:val="ListParagraph"/>
        <w:numPr>
          <w:ilvl w:val="0"/>
          <w:numId w:val="1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40°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BD53A4" w:rsidRPr="00D60346" w:rsidRDefault="00BD53A4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19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∆ABC vuông tại A có BC = 12cm, góc ABC = 60° thì cạnh AC bằng:</w:t>
      </w:r>
    </w:p>
    <w:p w:rsidR="00BD53A4" w:rsidRPr="00D60346" w:rsidRDefault="00BD53A4" w:rsidP="00515A41">
      <w:pPr>
        <w:pStyle w:val="ListParagraph"/>
        <w:numPr>
          <w:ilvl w:val="0"/>
          <w:numId w:val="1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12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060" type="#_x0000_t75" style="width:18pt;height:18pt" o:ole="">
            <v:imagedata r:id="rId83" o:title=""/>
          </v:shape>
          <o:OLEObject Type="Embed" ProgID="Equation.DSMT4" ShapeID="_x0000_i1060" DrawAspect="Content" ObjectID="_1604766823" r:id="rId84"/>
        </w:object>
      </w:r>
      <w:r w:rsidRPr="00D60346">
        <w:rPr>
          <w:rFonts w:ascii="Times New Roman" w:hAnsi="Times New Roman" w:cs="Times New Roman"/>
          <w:sz w:val="28"/>
          <w:szCs w:val="28"/>
        </w:rPr>
        <w:t>(cm)</w:t>
      </w:r>
    </w:p>
    <w:p w:rsidR="00BD53A4" w:rsidRPr="00D60346" w:rsidRDefault="00BD53A4" w:rsidP="00515A41">
      <w:pPr>
        <w:pStyle w:val="ListParagraph"/>
        <w:numPr>
          <w:ilvl w:val="0"/>
          <w:numId w:val="1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4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061" type="#_x0000_t75" style="width:18pt;height:18pt" o:ole="">
            <v:imagedata r:id="rId83" o:title=""/>
          </v:shape>
          <o:OLEObject Type="Embed" ProgID="Equation.DSMT4" ShapeID="_x0000_i1061" DrawAspect="Content" ObjectID="_1604766824" r:id="rId85"/>
        </w:object>
      </w:r>
      <w:r w:rsidRPr="00D60346">
        <w:rPr>
          <w:rFonts w:ascii="Times New Roman" w:hAnsi="Times New Roman" w:cs="Times New Roman"/>
          <w:sz w:val="28"/>
          <w:szCs w:val="28"/>
        </w:rPr>
        <w:t>(cm)</w:t>
      </w:r>
    </w:p>
    <w:p w:rsidR="00BD53A4" w:rsidRPr="00D60346" w:rsidRDefault="00BD53A4" w:rsidP="00515A41">
      <w:pPr>
        <w:pStyle w:val="ListParagraph"/>
        <w:numPr>
          <w:ilvl w:val="0"/>
          <w:numId w:val="1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6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062" type="#_x0000_t75" style="width:18pt;height:18pt" o:ole="">
            <v:imagedata r:id="rId83" o:title=""/>
          </v:shape>
          <o:OLEObject Type="Embed" ProgID="Equation.DSMT4" ShapeID="_x0000_i1062" DrawAspect="Content" ObjectID="_1604766825" r:id="rId86"/>
        </w:object>
      </w:r>
      <w:r w:rsidRPr="00D60346">
        <w:rPr>
          <w:rFonts w:ascii="Times New Roman" w:hAnsi="Times New Roman" w:cs="Times New Roman"/>
          <w:sz w:val="28"/>
          <w:szCs w:val="28"/>
        </w:rPr>
        <w:t>(cm)</w:t>
      </w:r>
    </w:p>
    <w:p w:rsidR="00BD53A4" w:rsidRPr="00D60346" w:rsidRDefault="00BD53A4" w:rsidP="00515A41">
      <w:pPr>
        <w:pStyle w:val="ListParagraph"/>
        <w:numPr>
          <w:ilvl w:val="0"/>
          <w:numId w:val="1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3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063" type="#_x0000_t75" style="width:18pt;height:18pt" o:ole="">
            <v:imagedata r:id="rId83" o:title=""/>
          </v:shape>
          <o:OLEObject Type="Embed" ProgID="Equation.DSMT4" ShapeID="_x0000_i1063" DrawAspect="Content" ObjectID="_1604766826" r:id="rId87"/>
        </w:object>
      </w:r>
      <w:r w:rsidRPr="00D60346">
        <w:rPr>
          <w:rFonts w:ascii="Times New Roman" w:hAnsi="Times New Roman" w:cs="Times New Roman"/>
          <w:sz w:val="28"/>
          <w:szCs w:val="28"/>
        </w:rPr>
        <w:t>(cm)</w:t>
      </w:r>
    </w:p>
    <w:p w:rsidR="00BD53A4" w:rsidRPr="00D60346" w:rsidRDefault="00BD53A4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Câu 20</w:t>
      </w:r>
      <w:r w:rsidRPr="00D60346">
        <w:rPr>
          <w:rFonts w:ascii="Times New Roman" w:hAnsi="Times New Roman" w:cs="Times New Roman"/>
          <w:sz w:val="28"/>
          <w:szCs w:val="28"/>
        </w:rPr>
        <w:t xml:space="preserve">. Một con sông rộng khoảng 200m. Một chiếc đò dự định chèo vuông góc </w:t>
      </w:r>
      <w:r w:rsidR="00CE6196" w:rsidRPr="00D60346">
        <w:rPr>
          <w:rFonts w:ascii="Times New Roman" w:hAnsi="Times New Roman" w:cs="Times New Roman"/>
          <w:sz w:val="28"/>
          <w:szCs w:val="28"/>
        </w:rPr>
        <w:t xml:space="preserve">với dòng sông sang bờ bên kia. Nhưng vì nước chảy mạnh nên phải chèo lệch một góc 30° so với hướng ban đầu. Như vậy chiếc đò đã phải chèo một khoảng </w:t>
      </w:r>
      <w:r w:rsidR="00CE6196" w:rsidRPr="00D60346">
        <w:rPr>
          <w:rFonts w:ascii="Times New Roman" w:hAnsi="Times New Roman" w:cs="Times New Roman"/>
          <w:i/>
          <w:sz w:val="28"/>
          <w:szCs w:val="28"/>
        </w:rPr>
        <w:t>l</w:t>
      </w:r>
      <w:r w:rsidR="00CE6196" w:rsidRPr="00D60346">
        <w:rPr>
          <w:rFonts w:ascii="Times New Roman" w:hAnsi="Times New Roman" w:cs="Times New Roman"/>
          <w:sz w:val="28"/>
          <w:szCs w:val="28"/>
        </w:rPr>
        <w:t xml:space="preserve"> bằng:</w:t>
      </w:r>
    </w:p>
    <w:p w:rsidR="00EC54CD" w:rsidRPr="00D60346" w:rsidRDefault="00EC54CD" w:rsidP="00515A41">
      <w:pPr>
        <w:pStyle w:val="ListParagraph"/>
        <w:numPr>
          <w:ilvl w:val="0"/>
          <w:numId w:val="20"/>
        </w:num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CE6196" w:rsidRPr="00D60346" w:rsidRDefault="00CE6196" w:rsidP="00515A41">
      <w:pPr>
        <w:pStyle w:val="ListParagraph"/>
        <w:numPr>
          <w:ilvl w:val="0"/>
          <w:numId w:val="2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100 m</w:t>
      </w:r>
    </w:p>
    <w:p w:rsidR="00CE6196" w:rsidRPr="00D60346" w:rsidRDefault="00CE6196" w:rsidP="00515A41">
      <w:pPr>
        <w:pStyle w:val="ListParagraph"/>
        <w:numPr>
          <w:ilvl w:val="0"/>
          <w:numId w:val="2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400 m</w:t>
      </w:r>
    </w:p>
    <w:p w:rsidR="00EC54CD" w:rsidRPr="00D60346" w:rsidRDefault="00EC54CD" w:rsidP="00515A41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</w:p>
    <w:p w:rsidR="00CE6196" w:rsidRPr="00D60346" w:rsidRDefault="00CE6196" w:rsidP="00515A41">
      <w:pPr>
        <w:pStyle w:val="ListParagraph"/>
        <w:numPr>
          <w:ilvl w:val="0"/>
          <w:numId w:val="2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480" w:dyaOrig="660">
          <v:shape id="_x0000_i1064" type="#_x0000_t75" style="width:24pt;height:33pt" o:ole="">
            <v:imagedata r:id="rId88" o:title=""/>
          </v:shape>
          <o:OLEObject Type="Embed" ProgID="Equation.DSMT4" ShapeID="_x0000_i1064" DrawAspect="Content" ObjectID="_1604766827" r:id="rId89"/>
        </w:object>
      </w:r>
      <w:r w:rsidRPr="00D60346">
        <w:rPr>
          <w:rFonts w:ascii="Times New Roman" w:hAnsi="Times New Roman" w:cs="Times New Roman"/>
          <w:sz w:val="28"/>
          <w:szCs w:val="28"/>
        </w:rPr>
        <w:t>m</w:t>
      </w:r>
    </w:p>
    <w:p w:rsidR="002449F7" w:rsidRPr="00D60346" w:rsidRDefault="002449F7" w:rsidP="00515A41">
      <w:pPr>
        <w:pStyle w:val="ListParagraph"/>
        <w:numPr>
          <w:ilvl w:val="0"/>
          <w:numId w:val="2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100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065" type="#_x0000_t75" style="width:18pt;height:18pt" o:ole="">
            <v:imagedata r:id="rId90" o:title=""/>
          </v:shape>
          <o:OLEObject Type="Embed" ProgID="Equation.DSMT4" ShapeID="_x0000_i1065" DrawAspect="Content" ObjectID="_1604766828" r:id="rId91"/>
        </w:object>
      </w:r>
      <w:r w:rsidRPr="00D60346">
        <w:rPr>
          <w:rFonts w:ascii="Times New Roman" w:hAnsi="Times New Roman" w:cs="Times New Roman"/>
          <w:sz w:val="28"/>
          <w:szCs w:val="28"/>
        </w:rPr>
        <w:t>m</w:t>
      </w:r>
    </w:p>
    <w:p w:rsidR="00EC54CD" w:rsidRPr="00D60346" w:rsidRDefault="00EC54CD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C54CD" w:rsidRPr="00D60346" w:rsidSect="00EC54CD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2449F7" w:rsidRPr="00D60346" w:rsidRDefault="002449F7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21.</w:t>
      </w:r>
      <w:r w:rsidRPr="00D60346">
        <w:rPr>
          <w:rFonts w:ascii="Times New Roman" w:hAnsi="Times New Roman" w:cs="Times New Roman"/>
          <w:sz w:val="28"/>
          <w:szCs w:val="28"/>
        </w:rPr>
        <w:t xml:space="preserve"> Đường tròn tâm O bán kính R là hình gồm:</w:t>
      </w:r>
    </w:p>
    <w:p w:rsidR="002449F7" w:rsidRPr="00D60346" w:rsidRDefault="002449F7" w:rsidP="00515A41">
      <w:pPr>
        <w:pStyle w:val="ListParagraph"/>
        <w:numPr>
          <w:ilvl w:val="0"/>
          <w:numId w:val="2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ất cả những điểm M sao cho OM ≤ R</w:t>
      </w:r>
    </w:p>
    <w:p w:rsidR="002449F7" w:rsidRPr="00D60346" w:rsidRDefault="002449F7" w:rsidP="00515A41">
      <w:pPr>
        <w:pStyle w:val="ListParagraph"/>
        <w:numPr>
          <w:ilvl w:val="0"/>
          <w:numId w:val="2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ất cả những điểm M mà OM = R</w:t>
      </w:r>
    </w:p>
    <w:p w:rsidR="002449F7" w:rsidRPr="00D60346" w:rsidRDefault="002449F7" w:rsidP="00515A41">
      <w:pPr>
        <w:pStyle w:val="ListParagraph"/>
        <w:numPr>
          <w:ilvl w:val="0"/>
          <w:numId w:val="2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ất cả những điểm M sao cho OM ≥ R</w:t>
      </w:r>
    </w:p>
    <w:p w:rsidR="002449F7" w:rsidRPr="00D60346" w:rsidRDefault="002449F7" w:rsidP="00515A41">
      <w:pPr>
        <w:pStyle w:val="ListParagraph"/>
        <w:numPr>
          <w:ilvl w:val="0"/>
          <w:numId w:val="2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ất cả những điểm M cách đều O</w:t>
      </w:r>
    </w:p>
    <w:p w:rsidR="002449F7" w:rsidRPr="00D60346" w:rsidRDefault="002449F7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Câu 22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âm đường tròn ngoại tiếp một tam giác nằm ở đâu?</w:t>
      </w:r>
    </w:p>
    <w:p w:rsidR="002449F7" w:rsidRPr="00D60346" w:rsidRDefault="002449F7" w:rsidP="00515A41">
      <w:pPr>
        <w:pStyle w:val="ListParagraph"/>
        <w:numPr>
          <w:ilvl w:val="0"/>
          <w:numId w:val="2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Luôn nằm bên trong tam giác</w:t>
      </w:r>
    </w:p>
    <w:p w:rsidR="002449F7" w:rsidRPr="00D60346" w:rsidRDefault="002449F7" w:rsidP="00515A41">
      <w:pPr>
        <w:pStyle w:val="ListParagraph"/>
        <w:numPr>
          <w:ilvl w:val="0"/>
          <w:numId w:val="2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Luôn nằm bên ngoài tam giác</w:t>
      </w:r>
    </w:p>
    <w:p w:rsidR="002449F7" w:rsidRPr="00D60346" w:rsidRDefault="002449F7" w:rsidP="00515A41">
      <w:pPr>
        <w:pStyle w:val="ListParagraph"/>
        <w:numPr>
          <w:ilvl w:val="0"/>
          <w:numId w:val="2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Luôn nằm trên một cạnh của tam giác</w:t>
      </w:r>
    </w:p>
    <w:p w:rsidR="00127129" w:rsidRPr="00D60346" w:rsidRDefault="00127129" w:rsidP="00515A41">
      <w:pPr>
        <w:pStyle w:val="ListParagraph"/>
        <w:numPr>
          <w:ilvl w:val="0"/>
          <w:numId w:val="2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ó thể nằm trong, nằm ngoài hoặc nằm ngay trên một cạnh của tam giác</w:t>
      </w:r>
    </w:p>
    <w:p w:rsidR="00127129" w:rsidRPr="00D60346" w:rsidRDefault="00127129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Câu 23.</w: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  <w:r w:rsidR="00394DF6" w:rsidRPr="00D60346">
        <w:rPr>
          <w:rFonts w:ascii="Times New Roman" w:hAnsi="Times New Roman" w:cs="Times New Roman"/>
          <w:sz w:val="28"/>
          <w:szCs w:val="28"/>
        </w:rPr>
        <w:t>Có thể nói gì về tâm đối xứng, trục đối xứng của một đường tròn?</w:t>
      </w:r>
    </w:p>
    <w:p w:rsidR="00394DF6" w:rsidRPr="00D60346" w:rsidRDefault="00394DF6" w:rsidP="00515A41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ó 1 tâm đối xứng, 1 trục đối xứng</w:t>
      </w:r>
    </w:p>
    <w:p w:rsidR="00394DF6" w:rsidRPr="00D60346" w:rsidRDefault="00394DF6" w:rsidP="00515A41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ó 1 tâm đối xứng, vô số trục đối xứng</w:t>
      </w:r>
    </w:p>
    <w:p w:rsidR="00394DF6" w:rsidRPr="00D60346" w:rsidRDefault="00394DF6" w:rsidP="00515A41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ó vô số tâm đối xứng, vô số trục đối xứng</w:t>
      </w:r>
    </w:p>
    <w:p w:rsidR="00394DF6" w:rsidRPr="00D60346" w:rsidRDefault="00394DF6" w:rsidP="00515A41">
      <w:pPr>
        <w:pStyle w:val="ListParagraph"/>
        <w:numPr>
          <w:ilvl w:val="0"/>
          <w:numId w:val="2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ó vô số tâm đối xứng, 1 trục đối xứng</w:t>
      </w:r>
    </w:p>
    <w:p w:rsidR="00394DF6" w:rsidRPr="00D60346" w:rsidRDefault="00394DF6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24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đường tròn (O;R)với R = 2,5cm. MN = 4cm là dây cung của đường tròn (O). K là trung điểm của MN. Độ dài đoạn thẳng OK là:</w:t>
      </w:r>
    </w:p>
    <w:p w:rsidR="000D063F" w:rsidRPr="00D60346" w:rsidRDefault="000D063F" w:rsidP="00515A41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  <w:sectPr w:rsidR="000D063F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394DF6" w:rsidRPr="00D60346" w:rsidRDefault="00394DF6" w:rsidP="00515A41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1,5cm</w:t>
      </w:r>
    </w:p>
    <w:p w:rsidR="00394DF6" w:rsidRPr="00D60346" w:rsidRDefault="00394DF6" w:rsidP="00515A41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0,3cm</w:t>
      </w:r>
    </w:p>
    <w:p w:rsidR="00394DF6" w:rsidRPr="00D60346" w:rsidRDefault="00394DF6" w:rsidP="00515A41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0,5cm</w:t>
      </w:r>
    </w:p>
    <w:p w:rsidR="00394DF6" w:rsidRPr="00D60346" w:rsidRDefault="00394DF6" w:rsidP="00515A41">
      <w:pPr>
        <w:pStyle w:val="ListParagraph"/>
        <w:numPr>
          <w:ilvl w:val="0"/>
          <w:numId w:val="2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1cm</w:t>
      </w:r>
    </w:p>
    <w:p w:rsidR="000D063F" w:rsidRPr="00D60346" w:rsidRDefault="000D063F" w:rsidP="00515A41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0D063F" w:rsidRPr="00D60346" w:rsidSect="000D063F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394DF6" w:rsidRPr="00D60346" w:rsidRDefault="00394DF6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25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đường tròn (O) có bán kính R = 5cm. Một dây cung của (O) cách tâm 3cm. Độ dài dây cung này là:</w:t>
      </w:r>
    </w:p>
    <w:p w:rsidR="000D063F" w:rsidRPr="00D60346" w:rsidRDefault="000D063F" w:rsidP="00515A41">
      <w:pPr>
        <w:pStyle w:val="ListParagraph"/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szCs w:val="28"/>
        </w:rPr>
        <w:sectPr w:rsidR="000D063F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394DF6" w:rsidRPr="00D60346" w:rsidRDefault="00394DF6" w:rsidP="00515A41">
      <w:pPr>
        <w:pStyle w:val="ListParagraph"/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8cm</w:t>
      </w:r>
    </w:p>
    <w:p w:rsidR="00394DF6" w:rsidRPr="00D60346" w:rsidRDefault="00394DF6" w:rsidP="00515A41">
      <w:pPr>
        <w:pStyle w:val="ListParagraph"/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4cm</w:t>
      </w:r>
    </w:p>
    <w:p w:rsidR="00394DF6" w:rsidRPr="00D60346" w:rsidRDefault="00394DF6" w:rsidP="00515A41">
      <w:pPr>
        <w:pStyle w:val="ListParagraph"/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3cm</w:t>
      </w:r>
    </w:p>
    <w:p w:rsidR="00394DF6" w:rsidRPr="00D60346" w:rsidRDefault="00394DF6" w:rsidP="00515A41">
      <w:pPr>
        <w:pStyle w:val="ListParagraph"/>
        <w:numPr>
          <w:ilvl w:val="0"/>
          <w:numId w:val="2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Một đáp số khác</w:t>
      </w:r>
    </w:p>
    <w:p w:rsidR="000D063F" w:rsidRPr="00D60346" w:rsidRDefault="000D063F" w:rsidP="00515A41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0D063F" w:rsidRPr="00D60346" w:rsidSect="000D063F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394DF6" w:rsidRPr="00D60346" w:rsidRDefault="00394DF6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26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điểm M nằm ngoài đường tròn (O; 6cm) và OM = 10cm. Vẽ tiếp tuyến MN của đường tròn (O) (N </w:t>
      </w:r>
      <w:r w:rsidRPr="00D60346">
        <w:rPr>
          <w:rFonts w:ascii="Cambria Math" w:hAnsi="Cambria Math" w:cs="Cambria Math"/>
          <w:sz w:val="28"/>
          <w:szCs w:val="28"/>
        </w:rPr>
        <w:t>∈</w:t>
      </w:r>
      <w:r w:rsidRPr="00D60346">
        <w:rPr>
          <w:rFonts w:ascii="Times New Roman" w:hAnsi="Times New Roman" w:cs="Times New Roman"/>
          <w:sz w:val="28"/>
          <w:szCs w:val="28"/>
        </w:rPr>
        <w:t xml:space="preserve"> (O)). Độ dài đoạn thẳng MN là:</w:t>
      </w:r>
    </w:p>
    <w:p w:rsidR="000D063F" w:rsidRPr="00D60346" w:rsidRDefault="000D063F" w:rsidP="00515A41">
      <w:pPr>
        <w:pStyle w:val="ListParagraph"/>
        <w:numPr>
          <w:ilvl w:val="0"/>
          <w:numId w:val="26"/>
        </w:numPr>
        <w:jc w:val="both"/>
        <w:rPr>
          <w:rFonts w:ascii="Times New Roman" w:hAnsi="Times New Roman" w:cs="Times New Roman"/>
          <w:sz w:val="28"/>
          <w:szCs w:val="28"/>
        </w:rPr>
        <w:sectPr w:rsidR="000D063F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394DF6" w:rsidRPr="00D60346" w:rsidRDefault="00394DF6" w:rsidP="00515A41">
      <w:pPr>
        <w:pStyle w:val="ListParagraph"/>
        <w:numPr>
          <w:ilvl w:val="0"/>
          <w:numId w:val="2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4cm</w:t>
      </w:r>
    </w:p>
    <w:p w:rsidR="00394DF6" w:rsidRPr="00D60346" w:rsidRDefault="00394DF6" w:rsidP="00515A41">
      <w:pPr>
        <w:pStyle w:val="ListParagraph"/>
        <w:numPr>
          <w:ilvl w:val="0"/>
          <w:numId w:val="2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8cm</w:t>
      </w:r>
    </w:p>
    <w:p w:rsidR="00394DF6" w:rsidRPr="00D60346" w:rsidRDefault="00394DF6" w:rsidP="00515A41">
      <w:pPr>
        <w:pStyle w:val="ListParagraph"/>
        <w:numPr>
          <w:ilvl w:val="0"/>
          <w:numId w:val="2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2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480" w:dyaOrig="360">
          <v:shape id="_x0000_i1066" type="#_x0000_t75" style="width:24pt;height:18pt" o:ole="">
            <v:imagedata r:id="rId92" o:title=""/>
          </v:shape>
          <o:OLEObject Type="Embed" ProgID="Equation.DSMT4" ShapeID="_x0000_i1066" DrawAspect="Content" ObjectID="_1604766829" r:id="rId93"/>
        </w:object>
      </w:r>
      <w:r w:rsidRPr="00D60346">
        <w:rPr>
          <w:rFonts w:ascii="Times New Roman" w:hAnsi="Times New Roman" w:cs="Times New Roman"/>
          <w:sz w:val="28"/>
          <w:szCs w:val="28"/>
        </w:rPr>
        <w:t>cm</w:t>
      </w:r>
    </w:p>
    <w:p w:rsidR="00394DF6" w:rsidRPr="00D60346" w:rsidRDefault="00394DF6" w:rsidP="00515A41">
      <w:pPr>
        <w:pStyle w:val="ListParagraph"/>
        <w:numPr>
          <w:ilvl w:val="0"/>
          <w:numId w:val="2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Một đáp số khác</w:t>
      </w:r>
    </w:p>
    <w:p w:rsidR="000D063F" w:rsidRPr="00D60346" w:rsidRDefault="000D063F" w:rsidP="00515A41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0D063F" w:rsidRPr="00D60346" w:rsidSect="000D063F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394DF6" w:rsidRPr="00D60346" w:rsidRDefault="00394DF6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2</w:t>
      </w:r>
      <w:r w:rsidR="008337D3" w:rsidRPr="00D60346">
        <w:rPr>
          <w:rFonts w:ascii="Times New Roman" w:hAnsi="Times New Roman" w:cs="Times New Roman"/>
          <w:b/>
          <w:sz w:val="28"/>
          <w:szCs w:val="28"/>
        </w:rPr>
        <w:t>7.</w:t>
      </w:r>
      <w:r w:rsidR="008337D3" w:rsidRPr="00D60346">
        <w:rPr>
          <w:rFonts w:ascii="Times New Roman" w:hAnsi="Times New Roman" w:cs="Times New Roman"/>
          <w:sz w:val="28"/>
          <w:szCs w:val="28"/>
        </w:rPr>
        <w:t xml:space="preserve"> Có thể nói gì về số điểm chung của đường thẳng và đường tròn?</w:t>
      </w:r>
    </w:p>
    <w:p w:rsidR="000D063F" w:rsidRPr="00D60346" w:rsidRDefault="000D063F" w:rsidP="00515A41">
      <w:pPr>
        <w:pStyle w:val="ListParagraph"/>
        <w:numPr>
          <w:ilvl w:val="0"/>
          <w:numId w:val="27"/>
        </w:numPr>
        <w:jc w:val="both"/>
        <w:rPr>
          <w:rFonts w:ascii="Times New Roman" w:hAnsi="Times New Roman" w:cs="Times New Roman"/>
          <w:sz w:val="28"/>
          <w:szCs w:val="28"/>
        </w:rPr>
        <w:sectPr w:rsidR="000D063F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8337D3" w:rsidRPr="00D60346" w:rsidRDefault="008337D3" w:rsidP="00515A41">
      <w:pPr>
        <w:pStyle w:val="ListParagraph"/>
        <w:numPr>
          <w:ilvl w:val="0"/>
          <w:numId w:val="2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Ít nhất là 0, nhiều nhất là 1</w:t>
      </w:r>
    </w:p>
    <w:p w:rsidR="008337D3" w:rsidRPr="00D60346" w:rsidRDefault="008337D3" w:rsidP="00515A41">
      <w:pPr>
        <w:pStyle w:val="ListParagraph"/>
        <w:numPr>
          <w:ilvl w:val="0"/>
          <w:numId w:val="2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Ít nhất là 1, nhiều nhất là 2</w:t>
      </w:r>
    </w:p>
    <w:p w:rsidR="008337D3" w:rsidRPr="00D60346" w:rsidRDefault="008337D3" w:rsidP="00515A41">
      <w:pPr>
        <w:pStyle w:val="ListParagraph"/>
        <w:numPr>
          <w:ilvl w:val="0"/>
          <w:numId w:val="2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Ít nhất là 0, nhiều nhất là 2</w:t>
      </w:r>
    </w:p>
    <w:p w:rsidR="008337D3" w:rsidRPr="00D60346" w:rsidRDefault="008337D3" w:rsidP="00515A41">
      <w:pPr>
        <w:pStyle w:val="ListParagraph"/>
        <w:numPr>
          <w:ilvl w:val="0"/>
          <w:numId w:val="2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Ít nhất là 0, nhiều nhất là 3</w:t>
      </w:r>
    </w:p>
    <w:p w:rsidR="000D063F" w:rsidRPr="00D60346" w:rsidRDefault="000D063F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0D063F" w:rsidRPr="00D60346" w:rsidSect="000D063F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8337D3" w:rsidRPr="00D60346" w:rsidRDefault="008337D3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28.</w: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  <w:r w:rsidR="000D063F" w:rsidRPr="00D60346">
        <w:rPr>
          <w:rFonts w:ascii="Times New Roman" w:hAnsi="Times New Roman" w:cs="Times New Roman"/>
          <w:sz w:val="28"/>
          <w:szCs w:val="28"/>
        </w:rPr>
        <w:t xml:space="preserve">Cho đường tròn </w:t>
      </w:r>
      <w:r w:rsidR="00187C0B" w:rsidRPr="00D60346">
        <w:rPr>
          <w:rFonts w:ascii="Times New Roman" w:hAnsi="Times New Roman" w:cs="Times New Roman"/>
          <w:sz w:val="28"/>
          <w:szCs w:val="28"/>
        </w:rPr>
        <w:t>(O; R). A là điểm thuộc đường tròn (O; R). Trên tiếp tuyến của đường tròn (O) vẽ từ A lấy điểm B sao cho OB = 2R. Ta có:</w:t>
      </w:r>
    </w:p>
    <w:p w:rsidR="00EF16C6" w:rsidRPr="00D60346" w:rsidRDefault="00EF16C6" w:rsidP="00515A41">
      <w:pPr>
        <w:pStyle w:val="ListParagraph"/>
        <w:numPr>
          <w:ilvl w:val="0"/>
          <w:numId w:val="28"/>
        </w:numPr>
        <w:jc w:val="both"/>
        <w:rPr>
          <w:rFonts w:ascii="Cambria Math" w:hAnsi="Cambria Math" w:cs="Times New Roman"/>
          <w:sz w:val="28"/>
          <w:szCs w:val="28"/>
          <w:oMath/>
        </w:rPr>
        <w:sectPr w:rsidR="00EF16C6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87C0B" w:rsidRPr="00D60346" w:rsidRDefault="0038716B" w:rsidP="00515A41">
      <w:pPr>
        <w:pStyle w:val="ListParagraph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OBA</m:t>
            </m:r>
          </m:e>
        </m:acc>
      </m:oMath>
      <w:r w:rsidR="00187C0B" w:rsidRPr="00D60346">
        <w:rPr>
          <w:rFonts w:ascii="Times New Roman" w:eastAsiaTheme="minorEastAsia" w:hAnsi="Times New Roman" w:cs="Times New Roman"/>
          <w:sz w:val="28"/>
          <w:szCs w:val="28"/>
        </w:rPr>
        <w:t xml:space="preserve"> = 45°</w:t>
      </w:r>
    </w:p>
    <w:p w:rsidR="00187C0B" w:rsidRPr="00D60346" w:rsidRDefault="0038716B" w:rsidP="00515A41">
      <w:pPr>
        <w:pStyle w:val="ListParagraph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BOA</m:t>
            </m:r>
          </m:e>
        </m:acc>
      </m:oMath>
      <w:r w:rsidR="00187C0B" w:rsidRPr="00D60346">
        <w:rPr>
          <w:rFonts w:ascii="Times New Roman" w:eastAsiaTheme="minorEastAsia" w:hAnsi="Times New Roman" w:cs="Times New Roman"/>
          <w:sz w:val="28"/>
          <w:szCs w:val="28"/>
        </w:rPr>
        <w:t xml:space="preserve"> = 45°</w:t>
      </w:r>
    </w:p>
    <w:p w:rsidR="00187C0B" w:rsidRPr="00D60346" w:rsidRDefault="0038716B" w:rsidP="00515A41">
      <w:pPr>
        <w:pStyle w:val="ListParagraph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OBA</m:t>
            </m:r>
          </m:e>
        </m:acc>
      </m:oMath>
      <w:r w:rsidR="00187C0B" w:rsidRPr="00D60346">
        <w:rPr>
          <w:rFonts w:ascii="Times New Roman" w:eastAsiaTheme="minorEastAsia" w:hAnsi="Times New Roman" w:cs="Times New Roman"/>
          <w:sz w:val="28"/>
          <w:szCs w:val="28"/>
        </w:rPr>
        <w:t xml:space="preserve"> = 60°</w:t>
      </w:r>
    </w:p>
    <w:p w:rsidR="00187C0B" w:rsidRPr="00D60346" w:rsidRDefault="0038716B" w:rsidP="00515A41">
      <w:pPr>
        <w:pStyle w:val="ListParagraph"/>
        <w:numPr>
          <w:ilvl w:val="0"/>
          <w:numId w:val="28"/>
        </w:numPr>
        <w:jc w:val="both"/>
        <w:rPr>
          <w:rFonts w:ascii="Times New Roman" w:hAnsi="Times New Roman" w:cs="Times New Roman"/>
          <w:sz w:val="28"/>
          <w:szCs w:val="28"/>
        </w:rPr>
      </w:pP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OBA</m:t>
            </m:r>
          </m:e>
        </m:acc>
      </m:oMath>
      <w:r w:rsidR="00187C0B" w:rsidRPr="00D60346">
        <w:rPr>
          <w:rFonts w:ascii="Times New Roman" w:eastAsiaTheme="minorEastAsia" w:hAnsi="Times New Roman" w:cs="Times New Roman"/>
          <w:sz w:val="28"/>
          <w:szCs w:val="28"/>
        </w:rPr>
        <w:t xml:space="preserve"> = 30°</w:t>
      </w:r>
    </w:p>
    <w:p w:rsidR="00EF16C6" w:rsidRPr="00D60346" w:rsidRDefault="00EF16C6" w:rsidP="00515A41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EF16C6" w:rsidRPr="00D60346" w:rsidSect="00EF16C6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187C0B" w:rsidRPr="00D60346" w:rsidRDefault="00187C0B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Câu 29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đường tròn (O; R), dây cung AB = 6. Các tiếp tuyến tại A, B cảu đường tròn (O) cắt nhau tại C. Gọi H là giao điểm của AB và OC. Tích HC.HO bằng:</w:t>
      </w:r>
    </w:p>
    <w:p w:rsidR="00EF16C6" w:rsidRPr="00D60346" w:rsidRDefault="00EF16C6" w:rsidP="00515A41">
      <w:pPr>
        <w:pStyle w:val="ListParagraph"/>
        <w:numPr>
          <w:ilvl w:val="0"/>
          <w:numId w:val="29"/>
        </w:numPr>
        <w:jc w:val="both"/>
        <w:rPr>
          <w:rFonts w:ascii="Times New Roman" w:hAnsi="Times New Roman" w:cs="Times New Roman"/>
          <w:sz w:val="28"/>
          <w:szCs w:val="28"/>
        </w:rPr>
        <w:sectPr w:rsidR="00EF16C6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87C0B" w:rsidRPr="00D60346" w:rsidRDefault="00187C0B" w:rsidP="00515A41">
      <w:pPr>
        <w:pStyle w:val="ListParagraph"/>
        <w:numPr>
          <w:ilvl w:val="0"/>
          <w:numId w:val="2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36</w:t>
      </w:r>
    </w:p>
    <w:p w:rsidR="00187C0B" w:rsidRPr="00D60346" w:rsidRDefault="00187C0B" w:rsidP="00515A41">
      <w:pPr>
        <w:pStyle w:val="ListParagraph"/>
        <w:numPr>
          <w:ilvl w:val="0"/>
          <w:numId w:val="2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9</w:t>
      </w:r>
    </w:p>
    <w:p w:rsidR="00187C0B" w:rsidRPr="00D60346" w:rsidRDefault="00187C0B" w:rsidP="00515A41">
      <w:pPr>
        <w:pStyle w:val="ListParagraph"/>
        <w:numPr>
          <w:ilvl w:val="0"/>
          <w:numId w:val="2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12</w:t>
      </w:r>
    </w:p>
    <w:p w:rsidR="00187C0B" w:rsidRPr="00D60346" w:rsidRDefault="00187C0B" w:rsidP="00515A41">
      <w:pPr>
        <w:pStyle w:val="ListParagraph"/>
        <w:numPr>
          <w:ilvl w:val="0"/>
          <w:numId w:val="2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24</w:t>
      </w:r>
    </w:p>
    <w:p w:rsidR="00EF16C6" w:rsidRPr="00D60346" w:rsidRDefault="00EF16C6" w:rsidP="00515A41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EF16C6" w:rsidRPr="00D60346" w:rsidSect="00EF16C6">
          <w:type w:val="continuous"/>
          <w:pgSz w:w="12240" w:h="15840"/>
          <w:pgMar w:top="1440" w:right="1440" w:bottom="1440" w:left="1440" w:header="720" w:footer="720" w:gutter="0"/>
          <w:cols w:num="4" w:space="720"/>
          <w:docGrid w:linePitch="360"/>
        </w:sectPr>
      </w:pPr>
    </w:p>
    <w:p w:rsidR="00187C0B" w:rsidRPr="00D60346" w:rsidRDefault="00187C0B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Bài 30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ó bao nhiêu đường tròn tiếp xức với tất cả các đường thẳng chứa các cạnh của một tam giác?</w:t>
      </w:r>
    </w:p>
    <w:p w:rsidR="00EF16C6" w:rsidRPr="00D60346" w:rsidRDefault="00EF16C6" w:rsidP="00515A41">
      <w:pPr>
        <w:pStyle w:val="ListParagraph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</w:rPr>
        <w:sectPr w:rsidR="00EF16C6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187C0B" w:rsidRPr="00D60346" w:rsidRDefault="00187C0B" w:rsidP="00515A41">
      <w:pPr>
        <w:pStyle w:val="ListParagraph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1 đường tròn</w:t>
      </w:r>
    </w:p>
    <w:p w:rsidR="00187C0B" w:rsidRPr="00D60346" w:rsidRDefault="00187C0B" w:rsidP="00515A41">
      <w:pPr>
        <w:pStyle w:val="ListParagraph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2 đường tròn</w:t>
      </w:r>
    </w:p>
    <w:p w:rsidR="00187C0B" w:rsidRPr="00D60346" w:rsidRDefault="00187C0B" w:rsidP="00515A41">
      <w:pPr>
        <w:pStyle w:val="ListParagraph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3 đường tròn</w:t>
      </w:r>
    </w:p>
    <w:p w:rsidR="00187C0B" w:rsidRPr="00D60346" w:rsidRDefault="00187C0B" w:rsidP="00515A41">
      <w:pPr>
        <w:pStyle w:val="ListParagraph"/>
        <w:numPr>
          <w:ilvl w:val="0"/>
          <w:numId w:val="3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4 đường tròn</w:t>
      </w:r>
    </w:p>
    <w:p w:rsidR="00EF16C6" w:rsidRPr="00D60346" w:rsidRDefault="00EF16C6" w:rsidP="00515A41">
      <w:pPr>
        <w:jc w:val="both"/>
        <w:rPr>
          <w:rFonts w:ascii="Times New Roman" w:hAnsi="Times New Roman" w:cs="Times New Roman"/>
          <w:sz w:val="28"/>
          <w:szCs w:val="28"/>
        </w:rPr>
        <w:sectPr w:rsidR="00EF16C6" w:rsidRPr="00D60346" w:rsidSect="00EF16C6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187C0B" w:rsidRPr="00D60346" w:rsidRDefault="00187C0B" w:rsidP="00515A41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II. Bài tập tự luận</w:t>
      </w:r>
    </w:p>
    <w:p w:rsidR="00187C0B" w:rsidRPr="00D60346" w:rsidRDefault="00187C0B" w:rsidP="00515A41">
      <w:pPr>
        <w:pStyle w:val="ListParagraph"/>
        <w:numPr>
          <w:ilvl w:val="0"/>
          <w:numId w:val="31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ĐẠI SỐ</w:t>
      </w:r>
    </w:p>
    <w:p w:rsidR="00187C0B" w:rsidRDefault="00187C0B" w:rsidP="00515A41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DẠNG 1.</w:t>
      </w:r>
      <w:r w:rsidR="00EF16C6" w:rsidRPr="00D60346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EF16C6" w:rsidRPr="00D60346">
        <w:rPr>
          <w:rFonts w:ascii="Times New Roman" w:hAnsi="Times New Roman" w:cs="Times New Roman"/>
          <w:b/>
          <w:i/>
          <w:sz w:val="28"/>
          <w:szCs w:val="28"/>
        </w:rPr>
        <w:t>Thực hiện phép tính, rút gọn biểu thức đại số</w:t>
      </w:r>
    </w:p>
    <w:p w:rsidR="00C347C2" w:rsidRPr="00C347C2" w:rsidRDefault="00C347C2" w:rsidP="00515A41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Bài 2. </w:t>
      </w:r>
      <w:r>
        <w:rPr>
          <w:rFonts w:ascii="Times New Roman" w:hAnsi="Times New Roman" w:cs="Times New Roman"/>
          <w:sz w:val="28"/>
          <w:szCs w:val="28"/>
        </w:rPr>
        <w:t>Rút gọn các biểu thức sau</w:t>
      </w:r>
    </w:p>
    <w:p w:rsidR="00EF16C6" w:rsidRPr="00D60346" w:rsidRDefault="00EF16C6" w:rsidP="00515A41">
      <w:pPr>
        <w:pStyle w:val="ListParagraph"/>
        <w:numPr>
          <w:ilvl w:val="0"/>
          <w:numId w:val="3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 xml:space="preserve">A = 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1960" w:dyaOrig="360">
          <v:shape id="_x0000_i1067" type="#_x0000_t75" style="width:98.25pt;height:18pt" o:ole="">
            <v:imagedata r:id="rId94" o:title=""/>
          </v:shape>
          <o:OLEObject Type="Embed" ProgID="Equation.DSMT4" ShapeID="_x0000_i1067" DrawAspect="Content" ObjectID="_1604766830" r:id="rId95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F16C6" w:rsidRPr="00D60346" w:rsidRDefault="00EF16C6" w:rsidP="00515A41">
      <w:pPr>
        <w:pStyle w:val="ListParagraph"/>
        <w:numPr>
          <w:ilvl w:val="0"/>
          <w:numId w:val="3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B = 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1719" w:dyaOrig="360">
          <v:shape id="_x0000_i1068" type="#_x0000_t75" style="width:86.25pt;height:18pt" o:ole="">
            <v:imagedata r:id="rId96" o:title=""/>
          </v:shape>
          <o:OLEObject Type="Embed" ProgID="Equation.DSMT4" ShapeID="_x0000_i1068" DrawAspect="Content" ObjectID="_1604766831" r:id="rId97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15A41" w:rsidRPr="00D60346" w:rsidRDefault="00515A41" w:rsidP="00515A41">
      <w:pPr>
        <w:pStyle w:val="ListParagraph"/>
        <w:numPr>
          <w:ilvl w:val="0"/>
          <w:numId w:val="3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C = </w:t>
      </w:r>
      <w:r w:rsidRPr="00D60346">
        <w:rPr>
          <w:rFonts w:ascii="Times New Roman" w:hAnsi="Times New Roman" w:cs="Times New Roman"/>
          <w:position w:val="-26"/>
          <w:sz w:val="28"/>
          <w:szCs w:val="28"/>
        </w:rPr>
        <w:object w:dxaOrig="2560" w:dyaOrig="700">
          <v:shape id="_x0000_i1069" type="#_x0000_t75" style="width:128.25pt;height:35.25pt" o:ole="">
            <v:imagedata r:id="rId98" o:title=""/>
          </v:shape>
          <o:OLEObject Type="Embed" ProgID="Equation.DSMT4" ShapeID="_x0000_i1069" DrawAspect="Content" ObjectID="_1604766832" r:id="rId99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15A41" w:rsidRPr="00D60346" w:rsidRDefault="00515A41" w:rsidP="00515A41">
      <w:pPr>
        <w:pStyle w:val="ListParagraph"/>
        <w:numPr>
          <w:ilvl w:val="0"/>
          <w:numId w:val="3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D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2840" w:dyaOrig="720">
          <v:shape id="_x0000_i1070" type="#_x0000_t75" style="width:141.75pt;height:36pt" o:ole="">
            <v:imagedata r:id="rId100" o:title=""/>
          </v:shape>
          <o:OLEObject Type="Embed" ProgID="Equation.DSMT4" ShapeID="_x0000_i1070" DrawAspect="Content" ObjectID="_1604766833" r:id="rId101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515A41" w:rsidP="00635225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3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hực hiện phép tính:</w:t>
      </w:r>
    </w:p>
    <w:p w:rsidR="00020684" w:rsidRPr="00D60346" w:rsidRDefault="00020684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  <w:sectPr w:rsidR="00020684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DE5F70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6"/>
          <w:sz w:val="28"/>
          <w:szCs w:val="28"/>
        </w:rPr>
        <w:object w:dxaOrig="2820" w:dyaOrig="700">
          <v:shape id="_x0000_i1071" type="#_x0000_t75" style="width:141pt;height:35.25pt" o:ole="">
            <v:imagedata r:id="rId102" o:title=""/>
          </v:shape>
          <o:OLEObject Type="Embed" ProgID="Equation.DSMT4" ShapeID="_x0000_i1071" DrawAspect="Content" ObjectID="_1604766834" r:id="rId103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6"/>
          <w:sz w:val="28"/>
          <w:szCs w:val="28"/>
        </w:rPr>
        <w:object w:dxaOrig="2680" w:dyaOrig="700">
          <v:shape id="_x0000_i1072" type="#_x0000_t75" style="width:134.25pt;height:35.25pt" o:ole="">
            <v:imagedata r:id="rId104" o:title=""/>
          </v:shape>
          <o:OLEObject Type="Embed" ProgID="Equation.DSMT4" ShapeID="_x0000_i1072" DrawAspect="Content" ObjectID="_1604766835" r:id="rId105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2480" w:dyaOrig="680">
          <v:shape id="_x0000_i1073" type="#_x0000_t75" style="width:123.75pt;height:33.75pt" o:ole="">
            <v:imagedata r:id="rId106" o:title=""/>
          </v:shape>
          <o:OLEObject Type="Embed" ProgID="Equation.DSMT4" ShapeID="_x0000_i1073" DrawAspect="Content" ObjectID="_1604766836" r:id="rId107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6"/>
          <w:sz w:val="28"/>
          <w:szCs w:val="28"/>
        </w:rPr>
        <w:object w:dxaOrig="3320" w:dyaOrig="700">
          <v:shape id="_x0000_i1074" type="#_x0000_t75" style="width:165.75pt;height:35.25pt" o:ole="">
            <v:imagedata r:id="rId108" o:title=""/>
          </v:shape>
          <o:OLEObject Type="Embed" ProgID="Equation.DSMT4" ShapeID="_x0000_i1074" DrawAspect="Content" ObjectID="_1604766837" r:id="rId109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2079" w:dyaOrig="380">
          <v:shape id="_x0000_i1075" type="#_x0000_t75" style="width:104.25pt;height:18.75pt" o:ole="">
            <v:imagedata r:id="rId110" o:title=""/>
          </v:shape>
          <o:OLEObject Type="Embed" ProgID="Equation.DSMT4" ShapeID="_x0000_i1075" DrawAspect="Content" ObjectID="_1604766838" r:id="rId111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1840" w:dyaOrig="380">
          <v:shape id="_x0000_i1076" type="#_x0000_t75" style="width:92.25pt;height:18.75pt" o:ole="">
            <v:imagedata r:id="rId112" o:title=""/>
          </v:shape>
          <o:OLEObject Type="Embed" ProgID="Equation.DSMT4" ShapeID="_x0000_i1076" DrawAspect="Content" ObjectID="_1604766839" r:id="rId113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2400" w:dyaOrig="380">
          <v:shape id="_x0000_i1077" type="#_x0000_t75" style="width:120pt;height:18.75pt" o:ole="">
            <v:imagedata r:id="rId114" o:title=""/>
          </v:shape>
          <o:OLEObject Type="Embed" ProgID="Equation.DSMT4" ShapeID="_x0000_i1077" DrawAspect="Content" ObjectID="_1604766840" r:id="rId115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2620" w:dyaOrig="380">
          <v:shape id="_x0000_i1078" type="#_x0000_t75" style="width:131.25pt;height:18.75pt" o:ole="">
            <v:imagedata r:id="rId116" o:title=""/>
          </v:shape>
          <o:OLEObject Type="Embed" ProgID="Equation.DSMT4" ShapeID="_x0000_i1078" DrawAspect="Content" ObjectID="_1604766841" r:id="rId117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2840" w:dyaOrig="380">
          <v:shape id="_x0000_i1079" type="#_x0000_t75" style="width:141.75pt;height:18.75pt" o:ole="">
            <v:imagedata r:id="rId118" o:title=""/>
          </v:shape>
          <o:OLEObject Type="Embed" ProgID="Equation.DSMT4" ShapeID="_x0000_i1079" DrawAspect="Content" ObjectID="_1604766842" r:id="rId119"/>
        </w:object>
      </w:r>
    </w:p>
    <w:p w:rsidR="00635225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1860" w:dyaOrig="380">
          <v:shape id="_x0000_i1080" type="#_x0000_t75" style="width:93pt;height:18.75pt" o:ole="">
            <v:imagedata r:id="rId120" o:title=""/>
          </v:shape>
          <o:OLEObject Type="Embed" ProgID="Equation.DSMT4" ShapeID="_x0000_i1080" DrawAspect="Content" ObjectID="_1604766843" r:id="rId121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635225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1860" w:dyaOrig="660">
          <v:shape id="_x0000_i1081" type="#_x0000_t75" style="width:93pt;height:33pt" o:ole="">
            <v:imagedata r:id="rId122" o:title=""/>
          </v:shape>
          <o:OLEObject Type="Embed" ProgID="Equation.DSMT4" ShapeID="_x0000_i1081" DrawAspect="Content" ObjectID="_1604766844" r:id="rId123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35225" w:rsidRPr="00D60346" w:rsidRDefault="00CA5709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30"/>
          <w:sz w:val="28"/>
          <w:szCs w:val="28"/>
        </w:rPr>
        <w:object w:dxaOrig="3360" w:dyaOrig="680">
          <v:shape id="_x0000_i1082" type="#_x0000_t75" style="width:168pt;height:33.75pt" o:ole="">
            <v:imagedata r:id="rId124" o:title=""/>
          </v:shape>
          <o:OLEObject Type="Embed" ProgID="Equation.DSMT4" ShapeID="_x0000_i1082" DrawAspect="Content" ObjectID="_1604766845" r:id="rId125"/>
        </w:object>
      </w:r>
      <w:r w:rsidR="00635225"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A5709" w:rsidRPr="00D60346" w:rsidRDefault="00CA5709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2380" w:dyaOrig="680">
          <v:shape id="_x0000_i1083" type="#_x0000_t75" style="width:119.25pt;height:33.75pt" o:ole="">
            <v:imagedata r:id="rId126" o:title=""/>
          </v:shape>
          <o:OLEObject Type="Embed" ProgID="Equation.DSMT4" ShapeID="_x0000_i1083" DrawAspect="Content" ObjectID="_1604766846" r:id="rId127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A5709" w:rsidRPr="00D60346" w:rsidRDefault="00CA5709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2280" w:dyaOrig="720">
          <v:shape id="_x0000_i1084" type="#_x0000_t75" style="width:114pt;height:36pt" o:ole="">
            <v:imagedata r:id="rId128" o:title=""/>
          </v:shape>
          <o:OLEObject Type="Embed" ProgID="Equation.DSMT4" ShapeID="_x0000_i1084" DrawAspect="Content" ObjectID="_1604766847" r:id="rId129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A5709" w:rsidRPr="00D60346" w:rsidRDefault="00CA5709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4200" w:dyaOrig="720">
          <v:shape id="_x0000_i1085" type="#_x0000_t75" style="width:210pt;height:36pt" o:ole="">
            <v:imagedata r:id="rId130" o:title=""/>
          </v:shape>
          <o:OLEObject Type="Embed" ProgID="Equation.DSMT4" ShapeID="_x0000_i1085" DrawAspect="Content" ObjectID="_1604766848" r:id="rId131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A5709" w:rsidRPr="00D60346" w:rsidRDefault="00CA5709" w:rsidP="0052724A">
      <w:pPr>
        <w:pStyle w:val="ListParagraph"/>
        <w:numPr>
          <w:ilvl w:val="0"/>
          <w:numId w:val="4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2740" w:dyaOrig="720">
          <v:shape id="_x0000_i1086" type="#_x0000_t75" style="width:137.25pt;height:36pt" o:ole="">
            <v:imagedata r:id="rId132" o:title=""/>
          </v:shape>
          <o:OLEObject Type="Embed" ProgID="Equation.DSMT4" ShapeID="_x0000_i1086" DrawAspect="Content" ObjectID="_1604766849" r:id="rId133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020684" w:rsidRPr="00D60346" w:rsidRDefault="00020684" w:rsidP="00947706">
      <w:pPr>
        <w:jc w:val="both"/>
        <w:rPr>
          <w:rFonts w:ascii="Times New Roman" w:hAnsi="Times New Roman" w:cs="Times New Roman"/>
          <w:sz w:val="28"/>
          <w:szCs w:val="28"/>
        </w:rPr>
        <w:sectPr w:rsidR="00020684" w:rsidRPr="00D60346" w:rsidSect="00020684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947706" w:rsidRPr="00D60346" w:rsidRDefault="00CA5709" w:rsidP="00947706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Bài 4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hực hiện các</w:t>
      </w:r>
      <w:r w:rsidR="00947706" w:rsidRPr="00D60346">
        <w:rPr>
          <w:rFonts w:ascii="Times New Roman" w:hAnsi="Times New Roman" w:cs="Times New Roman"/>
          <w:sz w:val="28"/>
          <w:szCs w:val="28"/>
        </w:rPr>
        <w:t xml:space="preserve"> phép tính sau đây:</w:t>
      </w:r>
    </w:p>
    <w:p w:rsidR="00020684" w:rsidRPr="00D60346" w:rsidRDefault="00020684" w:rsidP="0052724A">
      <w:pPr>
        <w:pStyle w:val="ListParagraph"/>
        <w:numPr>
          <w:ilvl w:val="0"/>
          <w:numId w:val="50"/>
        </w:numPr>
        <w:jc w:val="both"/>
        <w:rPr>
          <w:rFonts w:ascii="Times New Roman" w:hAnsi="Times New Roman" w:cs="Times New Roman"/>
          <w:sz w:val="28"/>
          <w:szCs w:val="28"/>
        </w:rPr>
        <w:sectPr w:rsidR="00020684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947706" w:rsidRPr="00D60346" w:rsidRDefault="00947706" w:rsidP="0052724A">
      <w:pPr>
        <w:pStyle w:val="ListParagraph"/>
        <w:numPr>
          <w:ilvl w:val="0"/>
          <w:numId w:val="5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4560" w:dyaOrig="720">
          <v:shape id="_x0000_i1087" type="#_x0000_t75" style="width:228pt;height:36pt" o:ole="">
            <v:imagedata r:id="rId134" o:title=""/>
          </v:shape>
          <o:OLEObject Type="Embed" ProgID="Equation.DSMT4" ShapeID="_x0000_i1087" DrawAspect="Content" ObjectID="_1604766850" r:id="rId135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47706" w:rsidRPr="00D60346" w:rsidRDefault="00947706" w:rsidP="0052724A">
      <w:pPr>
        <w:pStyle w:val="ListParagraph"/>
        <w:numPr>
          <w:ilvl w:val="0"/>
          <w:numId w:val="5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2960" w:dyaOrig="660">
          <v:shape id="_x0000_i1088" type="#_x0000_t75" style="width:147.75pt;height:33pt" o:ole="">
            <v:imagedata r:id="rId136" o:title=""/>
          </v:shape>
          <o:OLEObject Type="Embed" ProgID="Equation.DSMT4" ShapeID="_x0000_i1088" DrawAspect="Content" ObjectID="_1604766851" r:id="rId137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20684" w:rsidRPr="00D60346" w:rsidRDefault="003140B4" w:rsidP="0052724A">
      <w:pPr>
        <w:pStyle w:val="ListParagraph"/>
        <w:numPr>
          <w:ilvl w:val="0"/>
          <w:numId w:val="5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3300" w:dyaOrig="660">
          <v:shape id="_x0000_i1089" type="#_x0000_t75" style="width:165pt;height:33pt" o:ole="">
            <v:imagedata r:id="rId138" o:title=""/>
          </v:shape>
          <o:OLEObject Type="Embed" ProgID="Equation.DSMT4" ShapeID="_x0000_i1089" DrawAspect="Content" ObjectID="_1604766852" r:id="rId139"/>
        </w:object>
      </w:r>
      <w:r w:rsidR="00947706"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20684" w:rsidRPr="00D60346" w:rsidRDefault="00020684" w:rsidP="0052724A">
      <w:pPr>
        <w:pStyle w:val="ListParagraph"/>
        <w:numPr>
          <w:ilvl w:val="0"/>
          <w:numId w:val="5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2960" w:dyaOrig="660">
          <v:shape id="_x0000_i1090" type="#_x0000_t75" style="width:147.75pt;height:33pt" o:ole="">
            <v:imagedata r:id="rId140" o:title=""/>
          </v:shape>
          <o:OLEObject Type="Embed" ProgID="Equation.DSMT4" ShapeID="_x0000_i1090" DrawAspect="Content" ObjectID="_1604766853" r:id="rId141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020684" w:rsidRPr="00D60346" w:rsidRDefault="00020684" w:rsidP="0052724A">
      <w:pPr>
        <w:pStyle w:val="ListParagraph"/>
        <w:numPr>
          <w:ilvl w:val="0"/>
          <w:numId w:val="5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3519" w:dyaOrig="660">
          <v:shape id="_x0000_i1091" type="#_x0000_t75" style="width:176.25pt;height:33pt" o:ole="">
            <v:imagedata r:id="rId142" o:title=""/>
          </v:shape>
          <o:OLEObject Type="Embed" ProgID="Equation.DSMT4" ShapeID="_x0000_i1091" DrawAspect="Content" ObjectID="_1604766854" r:id="rId143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 </w:t>
      </w:r>
    </w:p>
    <w:p w:rsidR="00020684" w:rsidRPr="00D60346" w:rsidRDefault="00020684" w:rsidP="00020684">
      <w:pPr>
        <w:jc w:val="both"/>
        <w:rPr>
          <w:rFonts w:ascii="Times New Roman" w:hAnsi="Times New Roman" w:cs="Times New Roman"/>
          <w:sz w:val="28"/>
          <w:szCs w:val="28"/>
        </w:rPr>
        <w:sectPr w:rsidR="00020684" w:rsidRPr="00D60346" w:rsidSect="00020684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020684" w:rsidRPr="00D60346" w:rsidRDefault="00020684" w:rsidP="00020684">
      <w:pPr>
        <w:jc w:val="both"/>
        <w:rPr>
          <w:rFonts w:ascii="Times New Roman" w:hAnsi="Times New Roman" w:cs="Times New Roman"/>
          <w:b/>
          <w:i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DẠNG 2.</w:t>
      </w:r>
      <w:r w:rsidRPr="00D60346">
        <w:rPr>
          <w:rFonts w:ascii="Times New Roman" w:hAnsi="Times New Roman" w:cs="Times New Roman"/>
          <w:b/>
          <w:i/>
          <w:sz w:val="28"/>
          <w:szCs w:val="28"/>
        </w:rPr>
        <w:t xml:space="preserve"> Tìm x</w:t>
      </w:r>
    </w:p>
    <w:p w:rsidR="00020684" w:rsidRPr="0052724A" w:rsidRDefault="00020684" w:rsidP="00020684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52724A">
        <w:rPr>
          <w:rFonts w:ascii="Times New Roman" w:hAnsi="Times New Roman" w:cs="Times New Roman"/>
          <w:b/>
          <w:sz w:val="28"/>
          <w:szCs w:val="28"/>
        </w:rPr>
        <w:t>Bài 5.</w:t>
      </w:r>
    </w:p>
    <w:p w:rsidR="006031D6" w:rsidRDefault="006031D6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  <w:sectPr w:rsidR="006031D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FC238C" w:rsidRPr="00D60346" w:rsidRDefault="00FC238C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1700" w:dyaOrig="400">
          <v:shape id="_x0000_i1092" type="#_x0000_t75" style="width:84.75pt;height:20.25pt" o:ole="">
            <v:imagedata r:id="rId144" o:title=""/>
          </v:shape>
          <o:OLEObject Type="Embed" ProgID="Equation.DSMT4" ShapeID="_x0000_i1092" DrawAspect="Content" ObjectID="_1604766855" r:id="rId145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A5709" w:rsidRPr="00D60346" w:rsidRDefault="00FC238C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1280" w:dyaOrig="360">
          <v:shape id="_x0000_i1093" type="#_x0000_t75" style="width:63.75pt;height:18pt" o:ole="">
            <v:imagedata r:id="rId146" o:title=""/>
          </v:shape>
          <o:OLEObject Type="Embed" ProgID="Equation.DSMT4" ShapeID="_x0000_i1093" DrawAspect="Content" ObjectID="_1604766856" r:id="rId147"/>
        </w:object>
      </w:r>
    </w:p>
    <w:p w:rsidR="00FC238C" w:rsidRPr="00D60346" w:rsidRDefault="00FC238C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2100" w:dyaOrig="400">
          <v:shape id="_x0000_i1094" type="#_x0000_t75" style="width:105pt;height:20.25pt" o:ole="">
            <v:imagedata r:id="rId148" o:title=""/>
          </v:shape>
          <o:OLEObject Type="Embed" ProgID="Equation.DSMT4" ShapeID="_x0000_i1094" DrawAspect="Content" ObjectID="_1604766857" r:id="rId149"/>
        </w:object>
      </w:r>
    </w:p>
    <w:p w:rsidR="00FC238C" w:rsidRPr="00D60346" w:rsidRDefault="00FC238C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1920" w:dyaOrig="400">
          <v:shape id="_x0000_i1095" type="#_x0000_t75" style="width:96pt;height:20.25pt" o:ole="">
            <v:imagedata r:id="rId150" o:title=""/>
          </v:shape>
          <o:OLEObject Type="Embed" ProgID="Equation.DSMT4" ShapeID="_x0000_i1095" DrawAspect="Content" ObjectID="_1604766858" r:id="rId151"/>
        </w:object>
      </w:r>
    </w:p>
    <w:p w:rsidR="00FC238C" w:rsidRPr="00D60346" w:rsidRDefault="00FC238C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2120" w:dyaOrig="400">
          <v:shape id="_x0000_i1096" type="#_x0000_t75" style="width:105.75pt;height:20.25pt" o:ole="">
            <v:imagedata r:id="rId152" o:title=""/>
          </v:shape>
          <o:OLEObject Type="Embed" ProgID="Equation.DSMT4" ShapeID="_x0000_i1096" DrawAspect="Content" ObjectID="_1604766859" r:id="rId153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C238C" w:rsidRPr="00D60346" w:rsidRDefault="00FC238C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3400" w:dyaOrig="620">
          <v:shape id="_x0000_i1097" type="#_x0000_t75" style="width:170.25pt;height:30.75pt" o:ole="">
            <v:imagedata r:id="rId154" o:title=""/>
          </v:shape>
          <o:OLEObject Type="Embed" ProgID="Equation.DSMT4" ShapeID="_x0000_i1097" DrawAspect="Content" ObjectID="_1604766860" r:id="rId155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C238C" w:rsidRPr="00D60346" w:rsidRDefault="00FC238C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6"/>
          <w:sz w:val="28"/>
          <w:szCs w:val="28"/>
        </w:rPr>
        <w:object w:dxaOrig="3700" w:dyaOrig="700">
          <v:shape id="_x0000_i1098" type="#_x0000_t75" style="width:185.25pt;height:35.25pt" o:ole="">
            <v:imagedata r:id="rId156" o:title=""/>
          </v:shape>
          <o:OLEObject Type="Embed" ProgID="Equation.DSMT4" ShapeID="_x0000_i1098" DrawAspect="Content" ObjectID="_1604766861" r:id="rId157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C238C" w:rsidRPr="00D60346" w:rsidRDefault="00FC238C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4080" w:dyaOrig="400">
          <v:shape id="_x0000_i1099" type="#_x0000_t75" style="width:204pt;height:20.25pt" o:ole="">
            <v:imagedata r:id="rId158" o:title=""/>
          </v:shape>
          <o:OLEObject Type="Embed" ProgID="Equation.DSMT4" ShapeID="_x0000_i1099" DrawAspect="Content" ObjectID="_1604766862" r:id="rId159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C238C" w:rsidRPr="00D60346" w:rsidRDefault="00FC238C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1840" w:dyaOrig="400">
          <v:shape id="_x0000_i1100" type="#_x0000_t75" style="width:92.25pt;height:20.25pt" o:ole="">
            <v:imagedata r:id="rId160" o:title=""/>
          </v:shape>
          <o:OLEObject Type="Embed" ProgID="Equation.DSMT4" ShapeID="_x0000_i1100" DrawAspect="Content" ObjectID="_1604766863" r:id="rId161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FC238C" w:rsidRPr="00D60346" w:rsidRDefault="00627304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2600" w:dyaOrig="420">
          <v:shape id="_x0000_i1101" type="#_x0000_t75" style="width:129.75pt;height:21pt" o:ole="">
            <v:imagedata r:id="rId162" o:title=""/>
          </v:shape>
          <o:OLEObject Type="Embed" ProgID="Equation.DSMT4" ShapeID="_x0000_i1101" DrawAspect="Content" ObjectID="_1604766864" r:id="rId163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27304" w:rsidRPr="00D60346" w:rsidRDefault="00627304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2140" w:dyaOrig="400">
          <v:shape id="_x0000_i1102" type="#_x0000_t75" style="width:107.25pt;height:20.25pt" o:ole="">
            <v:imagedata r:id="rId164" o:title=""/>
          </v:shape>
          <o:OLEObject Type="Embed" ProgID="Equation.DSMT4" ShapeID="_x0000_i1102" DrawAspect="Content" ObjectID="_1604766865" r:id="rId165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2480" w:dyaOrig="420">
          <v:shape id="_x0000_i1103" type="#_x0000_t75" style="width:123.75pt;height:21pt" o:ole="">
            <v:imagedata r:id="rId166" o:title=""/>
          </v:shape>
          <o:OLEObject Type="Embed" ProgID="Equation.DSMT4" ShapeID="_x0000_i1103" DrawAspect="Content" ObjectID="_1604766866" r:id="rId167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27304" w:rsidRPr="00D60346" w:rsidRDefault="00627304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2740" w:dyaOrig="400">
          <v:shape id="_x0000_i1104" type="#_x0000_t75" style="width:137.25pt;height:20.25pt" o:ole="">
            <v:imagedata r:id="rId168" o:title=""/>
          </v:shape>
          <o:OLEObject Type="Embed" ProgID="Equation.DSMT4" ShapeID="_x0000_i1104" DrawAspect="Content" ObjectID="_1604766867" r:id="rId169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27304" w:rsidRPr="00D60346" w:rsidRDefault="00627304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3140" w:dyaOrig="420">
          <v:shape id="_x0000_i1105" type="#_x0000_t75" style="width:156.75pt;height:21pt" o:ole="">
            <v:imagedata r:id="rId170" o:title=""/>
          </v:shape>
          <o:OLEObject Type="Embed" ProgID="Equation.DSMT4" ShapeID="_x0000_i1105" DrawAspect="Content" ObjectID="_1604766868" r:id="rId171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27304" w:rsidRPr="00D60346" w:rsidRDefault="00627304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6"/>
          <w:sz w:val="28"/>
          <w:szCs w:val="28"/>
        </w:rPr>
        <w:object w:dxaOrig="1219" w:dyaOrig="700">
          <v:shape id="_x0000_i1106" type="#_x0000_t75" style="width:60.75pt;height:35.25pt" o:ole="">
            <v:imagedata r:id="rId172" o:title=""/>
          </v:shape>
          <o:OLEObject Type="Embed" ProgID="Equation.DSMT4" ShapeID="_x0000_i1106" DrawAspect="Content" ObjectID="_1604766869" r:id="rId173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27304" w:rsidRPr="00D60346" w:rsidRDefault="00627304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1219" w:dyaOrig="720">
          <v:shape id="_x0000_i1107" type="#_x0000_t75" style="width:60.75pt;height:36pt" o:ole="">
            <v:imagedata r:id="rId174" o:title=""/>
          </v:shape>
          <o:OLEObject Type="Embed" ProgID="Equation.DSMT4" ShapeID="_x0000_i1107" DrawAspect="Content" ObjectID="_1604766870" r:id="rId175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27304" w:rsidRPr="00D60346" w:rsidRDefault="00627304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2040" w:dyaOrig="400">
          <v:shape id="_x0000_i1108" type="#_x0000_t75" style="width:102pt;height:20.25pt" o:ole="">
            <v:imagedata r:id="rId176" o:title=""/>
          </v:shape>
          <o:OLEObject Type="Embed" ProgID="Equation.DSMT4" ShapeID="_x0000_i1108" DrawAspect="Content" ObjectID="_1604766871" r:id="rId177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27304" w:rsidRPr="00D60346" w:rsidRDefault="00627304" w:rsidP="0052724A">
      <w:pPr>
        <w:pStyle w:val="ListParagraph"/>
        <w:numPr>
          <w:ilvl w:val="0"/>
          <w:numId w:val="5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1860" w:dyaOrig="660">
          <v:shape id="_x0000_i1109" type="#_x0000_t75" style="width:93pt;height:33pt" o:ole="">
            <v:imagedata r:id="rId178" o:title=""/>
          </v:shape>
          <o:OLEObject Type="Embed" ProgID="Equation.DSMT4" ShapeID="_x0000_i1109" DrawAspect="Content" ObjectID="_1604766872" r:id="rId179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031D6" w:rsidRDefault="006031D6" w:rsidP="00627304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6031D6" w:rsidSect="006031D6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627304" w:rsidRPr="00D60346" w:rsidRDefault="00627304" w:rsidP="00627304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 xml:space="preserve">DẠNG 3. </w:t>
      </w:r>
      <w:r w:rsidR="00404589" w:rsidRPr="00D60346">
        <w:rPr>
          <w:rFonts w:ascii="Times New Roman" w:hAnsi="Times New Roman" w:cs="Times New Roman"/>
          <w:b/>
          <w:i/>
          <w:sz w:val="28"/>
          <w:szCs w:val="28"/>
        </w:rPr>
        <w:t>Bài toán tổng hợp</w:t>
      </w:r>
    </w:p>
    <w:p w:rsidR="00A36EA3" w:rsidRPr="00D60346" w:rsidRDefault="00A36EA3" w:rsidP="00627304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6. (TUYỂN SINH VÀO LỚP 10 TP HÀ NỘI – 2011)</w:t>
      </w:r>
    </w:p>
    <w:p w:rsidR="00A36EA3" w:rsidRPr="00D60346" w:rsidRDefault="00A36EA3" w:rsidP="00627304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Cho A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2439" w:dyaOrig="720">
          <v:shape id="_x0000_i1110" type="#_x0000_t75" style="width:122.25pt;height:36pt" o:ole="">
            <v:imagedata r:id="rId180" o:title=""/>
          </v:shape>
          <o:OLEObject Type="Embed" ProgID="Equation.DSMT4" ShapeID="_x0000_i1110" DrawAspect="Content" ObjectID="_1604766873" r:id="rId181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với x ≥ 0; x ≠ 25.</w:t>
      </w:r>
    </w:p>
    <w:p w:rsidR="00A36EA3" w:rsidRPr="00D60346" w:rsidRDefault="00A36EA3" w:rsidP="0052724A">
      <w:pPr>
        <w:pStyle w:val="ListParagraph"/>
        <w:numPr>
          <w:ilvl w:val="0"/>
          <w:numId w:val="5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Rút gọn biểu thức A</w:t>
      </w:r>
    </w:p>
    <w:p w:rsidR="00A36EA3" w:rsidRPr="00D60346" w:rsidRDefault="00A36EA3" w:rsidP="0052724A">
      <w:pPr>
        <w:pStyle w:val="ListParagraph"/>
        <w:numPr>
          <w:ilvl w:val="0"/>
          <w:numId w:val="5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ính giá trị của A khi x = 9</w:t>
      </w:r>
    </w:p>
    <w:p w:rsidR="00A36EA3" w:rsidRPr="00D60346" w:rsidRDefault="00A36EA3" w:rsidP="0052724A">
      <w:pPr>
        <w:pStyle w:val="ListParagraph"/>
        <w:numPr>
          <w:ilvl w:val="0"/>
          <w:numId w:val="5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Tìm x để A &lt; </w:t>
      </w: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220" w:dyaOrig="620">
          <v:shape id="_x0000_i1111" type="#_x0000_t75" style="width:11.25pt;height:30.75pt" o:ole="">
            <v:imagedata r:id="rId182" o:title=""/>
          </v:shape>
          <o:OLEObject Type="Embed" ProgID="Equation.DSMT4" ShapeID="_x0000_i1111" DrawAspect="Content" ObjectID="_1604766874" r:id="rId183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36EA3" w:rsidRPr="00D60346" w:rsidRDefault="00A36EA3" w:rsidP="00A36EA3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7</w:t>
      </w:r>
      <w:r w:rsidR="00FC55CA" w:rsidRPr="00D60346">
        <w:rPr>
          <w:rFonts w:ascii="Times New Roman" w:hAnsi="Times New Roman" w:cs="Times New Roman"/>
          <w:b/>
          <w:sz w:val="28"/>
          <w:szCs w:val="28"/>
        </w:rPr>
        <w:t>.</w:t>
      </w:r>
      <w:r w:rsidRPr="00D60346">
        <w:rPr>
          <w:rFonts w:ascii="Times New Roman" w:hAnsi="Times New Roman" w:cs="Times New Roman"/>
          <w:b/>
          <w:sz w:val="28"/>
          <w:szCs w:val="28"/>
        </w:rPr>
        <w:t xml:space="preserve"> (TUYỂN SINH LỚP 10 TP HÀ NỘI – 2012)</w:t>
      </w:r>
    </w:p>
    <w:p w:rsidR="00A36EA3" w:rsidRPr="00D60346" w:rsidRDefault="00A36EA3" w:rsidP="0052724A">
      <w:pPr>
        <w:pStyle w:val="ListParagraph"/>
        <w:numPr>
          <w:ilvl w:val="0"/>
          <w:numId w:val="5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Cho biểu thức A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760" w:dyaOrig="720">
          <v:shape id="_x0000_i1112" type="#_x0000_t75" style="width:38.25pt;height:36pt" o:ole="">
            <v:imagedata r:id="rId184" o:title=""/>
          </v:shape>
          <o:OLEObject Type="Embed" ProgID="Equation.DSMT4" ShapeID="_x0000_i1112" DrawAspect="Content" ObjectID="_1604766875" r:id="rId185"/>
        </w:object>
      </w:r>
      <w:r w:rsidRPr="00D60346">
        <w:rPr>
          <w:rFonts w:ascii="Times New Roman" w:hAnsi="Times New Roman" w:cs="Times New Roman"/>
          <w:sz w:val="28"/>
          <w:szCs w:val="28"/>
        </w:rPr>
        <w:t>. Tính giá trị của A khi x = 36</w:t>
      </w:r>
    </w:p>
    <w:p w:rsidR="00A36EA3" w:rsidRPr="00D60346" w:rsidRDefault="00A36EA3" w:rsidP="0052724A">
      <w:pPr>
        <w:pStyle w:val="ListParagraph"/>
        <w:numPr>
          <w:ilvl w:val="0"/>
          <w:numId w:val="5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Rút gọn biểu thức B = </w:t>
      </w:r>
      <w:r w:rsidR="00201E2C" w:rsidRPr="00D60346">
        <w:rPr>
          <w:rFonts w:ascii="Times New Roman" w:hAnsi="Times New Roman" w:cs="Times New Roman"/>
          <w:position w:val="-28"/>
          <w:sz w:val="28"/>
          <w:szCs w:val="28"/>
        </w:rPr>
        <w:object w:dxaOrig="2620" w:dyaOrig="720">
          <v:shape id="_x0000_i1113" type="#_x0000_t75" style="width:131.25pt;height:36pt" o:ole="">
            <v:imagedata r:id="rId186" o:title=""/>
          </v:shape>
          <o:OLEObject Type="Embed" ProgID="Equation.DSMT4" ShapeID="_x0000_i1113" DrawAspect="Content" ObjectID="_1604766876" r:id="rId187"/>
        </w:object>
      </w:r>
      <w:r w:rsidR="00FC55CA" w:rsidRPr="00D60346">
        <w:rPr>
          <w:rFonts w:ascii="Times New Roman" w:hAnsi="Times New Roman" w:cs="Times New Roman"/>
          <w:sz w:val="28"/>
          <w:szCs w:val="28"/>
        </w:rPr>
        <w:t xml:space="preserve"> </w:t>
      </w:r>
      <w:r w:rsidR="00201E2C" w:rsidRPr="00D60346">
        <w:rPr>
          <w:rFonts w:ascii="Times New Roman" w:hAnsi="Times New Roman" w:cs="Times New Roman"/>
          <w:sz w:val="28"/>
          <w:szCs w:val="28"/>
        </w:rPr>
        <w:t>Với x ≥ 0; x ≠ 16</w:t>
      </w:r>
    </w:p>
    <w:p w:rsidR="00201E2C" w:rsidRPr="00D60346" w:rsidRDefault="00201E2C" w:rsidP="0052724A">
      <w:pPr>
        <w:pStyle w:val="ListParagraph"/>
        <w:numPr>
          <w:ilvl w:val="0"/>
          <w:numId w:val="5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Với các của biểu thức A và B nói trên , hãy tìm các giá trị của x nguyên để giá trị cảu biểu thức B(A – 1) là số nguyên</w:t>
      </w:r>
    </w:p>
    <w:p w:rsidR="00201E2C" w:rsidRPr="006031D6" w:rsidRDefault="00201E2C" w:rsidP="00201E2C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6031D6">
        <w:rPr>
          <w:rFonts w:ascii="Times New Roman" w:hAnsi="Times New Roman" w:cs="Times New Roman"/>
          <w:b/>
          <w:sz w:val="28"/>
          <w:szCs w:val="28"/>
        </w:rPr>
        <w:t>Bài 8. (TUYỂN SINH LỚP 10 TP HÀ NỘI – 2013)</w:t>
      </w:r>
    </w:p>
    <w:p w:rsidR="00201E2C" w:rsidRPr="00D60346" w:rsidRDefault="00201E2C" w:rsidP="00201E2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Với x &gt; 0, cho hai biểu thức A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760" w:dyaOrig="720">
          <v:shape id="_x0000_i1114" type="#_x0000_t75" style="width:38.25pt;height:36pt" o:ole="">
            <v:imagedata r:id="rId188" o:title=""/>
          </v:shape>
          <o:OLEObject Type="Embed" ProgID="Equation.DSMT4" ShapeID="_x0000_i1114" DrawAspect="Content" ObjectID="_1604766877" r:id="rId189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và B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1680" w:dyaOrig="720">
          <v:shape id="_x0000_i1115" type="#_x0000_t75" style="width:84pt;height:36pt" o:ole="">
            <v:imagedata r:id="rId190" o:title=""/>
          </v:shape>
          <o:OLEObject Type="Embed" ProgID="Equation.DSMT4" ShapeID="_x0000_i1115" DrawAspect="Content" ObjectID="_1604766878" r:id="rId191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01E2C" w:rsidRPr="00D60346" w:rsidRDefault="00201E2C" w:rsidP="0052724A">
      <w:pPr>
        <w:pStyle w:val="ListParagraph"/>
        <w:numPr>
          <w:ilvl w:val="0"/>
          <w:numId w:val="5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ính giá trị của biểu thức A khi x = 64</w:t>
      </w:r>
    </w:p>
    <w:p w:rsidR="00201E2C" w:rsidRPr="00D60346" w:rsidRDefault="00201E2C" w:rsidP="0052724A">
      <w:pPr>
        <w:pStyle w:val="ListParagraph"/>
        <w:numPr>
          <w:ilvl w:val="0"/>
          <w:numId w:val="5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Rút gọn biểu thức B</w:t>
      </w:r>
    </w:p>
    <w:p w:rsidR="00201E2C" w:rsidRPr="00D60346" w:rsidRDefault="00201E2C" w:rsidP="0052724A">
      <w:pPr>
        <w:pStyle w:val="ListParagraph"/>
        <w:numPr>
          <w:ilvl w:val="0"/>
          <w:numId w:val="5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Tìm x để </w:t>
      </w: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660" w:dyaOrig="620">
          <v:shape id="_x0000_i1116" type="#_x0000_t75" style="width:33pt;height:30.75pt" o:ole="">
            <v:imagedata r:id="rId192" o:title=""/>
          </v:shape>
          <o:OLEObject Type="Embed" ProgID="Equation.DSMT4" ShapeID="_x0000_i1116" DrawAspect="Content" ObjectID="_1604766879" r:id="rId193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01E2C" w:rsidRPr="006031D6" w:rsidRDefault="00201E2C" w:rsidP="00201E2C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6031D6">
        <w:rPr>
          <w:rFonts w:ascii="Times New Roman" w:hAnsi="Times New Roman" w:cs="Times New Roman"/>
          <w:b/>
          <w:sz w:val="28"/>
          <w:szCs w:val="28"/>
        </w:rPr>
        <w:t>Bài 9. (TUYỂN SINH LỚP 10 TH HÀ NỘI – 2014)</w:t>
      </w:r>
    </w:p>
    <w:p w:rsidR="00201E2C" w:rsidRPr="00D60346" w:rsidRDefault="00201E2C" w:rsidP="0052724A">
      <w:pPr>
        <w:pStyle w:val="ListParagraph"/>
        <w:numPr>
          <w:ilvl w:val="0"/>
          <w:numId w:val="5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Tính giá trị của biểu thức A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700" w:dyaOrig="720">
          <v:shape id="_x0000_i1117" type="#_x0000_t75" style="width:35.25pt;height:36pt" o:ole="">
            <v:imagedata r:id="rId194" o:title=""/>
          </v:shape>
          <o:OLEObject Type="Embed" ProgID="Equation.DSMT4" ShapeID="_x0000_i1117" DrawAspect="Content" ObjectID="_1604766880" r:id="rId195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khi x = 9</w:t>
      </w:r>
    </w:p>
    <w:p w:rsidR="00201E2C" w:rsidRPr="00D60346" w:rsidRDefault="00201E2C" w:rsidP="0052724A">
      <w:pPr>
        <w:pStyle w:val="ListParagraph"/>
        <w:numPr>
          <w:ilvl w:val="0"/>
          <w:numId w:val="5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Cho biểu thức P = </w:t>
      </w:r>
      <w:r w:rsidR="00AE3FB0" w:rsidRPr="00D60346">
        <w:rPr>
          <w:rFonts w:ascii="Times New Roman" w:hAnsi="Times New Roman" w:cs="Times New Roman"/>
          <w:position w:val="-28"/>
          <w:sz w:val="28"/>
          <w:szCs w:val="28"/>
        </w:rPr>
        <w:object w:dxaOrig="2659" w:dyaOrig="720">
          <v:shape id="_x0000_i1118" type="#_x0000_t75" style="width:132.75pt;height:36pt" o:ole="">
            <v:imagedata r:id="rId196" o:title=""/>
          </v:shape>
          <o:OLEObject Type="Embed" ProgID="Equation.DSMT4" ShapeID="_x0000_i1118" DrawAspect="Content" ObjectID="_1604766881" r:id="rId197"/>
        </w:object>
      </w:r>
      <w:r w:rsidR="00AE3FB0" w:rsidRPr="00D60346">
        <w:rPr>
          <w:rFonts w:ascii="Times New Roman" w:hAnsi="Times New Roman" w:cs="Times New Roman"/>
          <w:sz w:val="28"/>
          <w:szCs w:val="28"/>
        </w:rPr>
        <w:t xml:space="preserve"> với x &gt; 0 và x ≠1</w:t>
      </w:r>
    </w:p>
    <w:p w:rsidR="00AE3FB0" w:rsidRPr="00D60346" w:rsidRDefault="00AE3FB0" w:rsidP="0052724A">
      <w:pPr>
        <w:pStyle w:val="ListParagraph"/>
        <w:numPr>
          <w:ilvl w:val="0"/>
          <w:numId w:val="5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Chứng minh rằng P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700" w:dyaOrig="720">
          <v:shape id="_x0000_i1119" type="#_x0000_t75" style="width:35.25pt;height:36pt" o:ole="">
            <v:imagedata r:id="rId198" o:title=""/>
          </v:shape>
          <o:OLEObject Type="Embed" ProgID="Equation.DSMT4" ShapeID="_x0000_i1119" DrawAspect="Content" ObjectID="_1604766882" r:id="rId199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E3FB0" w:rsidRPr="00D60346" w:rsidRDefault="00AE3FB0" w:rsidP="0052724A">
      <w:pPr>
        <w:pStyle w:val="ListParagraph"/>
        <w:numPr>
          <w:ilvl w:val="0"/>
          <w:numId w:val="5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ìm các giá trị của x để 2P = 2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700" w:dyaOrig="360">
          <v:shape id="_x0000_i1120" type="#_x0000_t75" style="width:35.25pt;height:18pt" o:ole="">
            <v:imagedata r:id="rId200" o:title=""/>
          </v:shape>
          <o:OLEObject Type="Embed" ProgID="Equation.DSMT4" ShapeID="_x0000_i1120" DrawAspect="Content" ObjectID="_1604766883" r:id="rId201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AE3FB0" w:rsidRPr="006031D6" w:rsidRDefault="00AE3FB0" w:rsidP="00AE3FB0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6031D6">
        <w:rPr>
          <w:rFonts w:ascii="Times New Roman" w:hAnsi="Times New Roman" w:cs="Times New Roman"/>
          <w:b/>
          <w:sz w:val="28"/>
          <w:szCs w:val="28"/>
        </w:rPr>
        <w:t>Bài 10. (TUYỂN SINH LỚP 10 TP HÀ NỘI – 201</w:t>
      </w:r>
      <w:r w:rsidR="00D60346" w:rsidRPr="006031D6">
        <w:rPr>
          <w:rFonts w:ascii="Times New Roman" w:hAnsi="Times New Roman" w:cs="Times New Roman"/>
          <w:b/>
          <w:sz w:val="28"/>
          <w:szCs w:val="28"/>
        </w:rPr>
        <w:t>6</w:t>
      </w:r>
      <w:r w:rsidRPr="006031D6">
        <w:rPr>
          <w:rFonts w:ascii="Times New Roman" w:hAnsi="Times New Roman" w:cs="Times New Roman"/>
          <w:b/>
          <w:sz w:val="28"/>
          <w:szCs w:val="28"/>
        </w:rPr>
        <w:t>)</w:t>
      </w:r>
    </w:p>
    <w:p w:rsidR="00D60346" w:rsidRDefault="00D60346" w:rsidP="00D60346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Cho biểu thức A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740" w:dyaOrig="660">
          <v:shape id="_x0000_i1121" type="#_x0000_t75" style="width:36.75pt;height:33pt" o:ole="">
            <v:imagedata r:id="rId202" o:title=""/>
          </v:shape>
          <o:OLEObject Type="Embed" ProgID="Equation.DSMT4" ShapeID="_x0000_i1121" DrawAspect="Content" ObjectID="_1604766884" r:id="rId203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và B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1860" w:dyaOrig="720">
          <v:shape id="_x0000_i1122" type="#_x0000_t75" style="width:93pt;height:36pt" o:ole="">
            <v:imagedata r:id="rId204" o:title=""/>
          </v:shape>
          <o:OLEObject Type="Embed" ProgID="Equation.DSMT4" ShapeID="_x0000_i1122" DrawAspect="Content" ObjectID="_1604766885" r:id="rId205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x ≥ 0; x ≠ 9</w:t>
      </w:r>
    </w:p>
    <w:p w:rsidR="00D60346" w:rsidRDefault="00D60346" w:rsidP="0052724A">
      <w:pPr>
        <w:pStyle w:val="ListParagraph"/>
        <w:numPr>
          <w:ilvl w:val="0"/>
          <w:numId w:val="5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ị của biểu thức A khi x = 25</w:t>
      </w:r>
    </w:p>
    <w:p w:rsidR="00D60346" w:rsidRDefault="00D60346" w:rsidP="0052724A">
      <w:pPr>
        <w:pStyle w:val="ListParagraph"/>
        <w:numPr>
          <w:ilvl w:val="0"/>
          <w:numId w:val="5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ứng minh B =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740" w:dyaOrig="720">
          <v:shape id="_x0000_i1123" type="#_x0000_t75" style="width:36.75pt;height:36pt" o:ole="">
            <v:imagedata r:id="rId206" o:title=""/>
          </v:shape>
          <o:OLEObject Type="Embed" ProgID="Equation.DSMT4" ShapeID="_x0000_i1123" DrawAspect="Content" ObjectID="_1604766886" r:id="rId20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60346" w:rsidRDefault="00D60346" w:rsidP="0052724A">
      <w:pPr>
        <w:pStyle w:val="ListParagraph"/>
        <w:numPr>
          <w:ilvl w:val="0"/>
          <w:numId w:val="57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x để biểu thức P = A.B có giá trị là số nguyên</w:t>
      </w:r>
    </w:p>
    <w:p w:rsidR="00D60346" w:rsidRPr="006031D6" w:rsidRDefault="00D60346" w:rsidP="00D60346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6031D6">
        <w:rPr>
          <w:rFonts w:ascii="Times New Roman" w:hAnsi="Times New Roman" w:cs="Times New Roman"/>
          <w:b/>
          <w:sz w:val="28"/>
          <w:szCs w:val="28"/>
        </w:rPr>
        <w:t>Bài 11 (TUYỂN SINH LỚP 10 TP HÀ NỘI – 2017)</w:t>
      </w:r>
    </w:p>
    <w:p w:rsidR="00D60346" w:rsidRDefault="00D60346" w:rsidP="00D6034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o hai biểu thức:</w:t>
      </w:r>
    </w:p>
    <w:p w:rsidR="00D60346" w:rsidRDefault="00D60346" w:rsidP="00D60346">
      <w:p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760" w:dyaOrig="720">
          <v:shape id="_x0000_i1124" type="#_x0000_t75" style="width:38.25pt;height:36pt" o:ole="">
            <v:imagedata r:id="rId208" o:title=""/>
          </v:shape>
          <o:OLEObject Type="Embed" ProgID="Equation.DSMT4" ShapeID="_x0000_i1124" DrawAspect="Content" ObjectID="_1604766887" r:id="rId209"/>
        </w:object>
      </w:r>
      <w:r>
        <w:rPr>
          <w:rFonts w:ascii="Times New Roman" w:hAnsi="Times New Roman" w:cs="Times New Roman"/>
          <w:sz w:val="28"/>
          <w:szCs w:val="28"/>
        </w:rPr>
        <w:t xml:space="preserve"> ; B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1880" w:dyaOrig="720">
          <v:shape id="_x0000_i1125" type="#_x0000_t75" style="width:93.75pt;height:36pt" o:ole="">
            <v:imagedata r:id="rId210" o:title=""/>
          </v:shape>
          <o:OLEObject Type="Embed" ProgID="Equation.DSMT4" ShapeID="_x0000_i1125" DrawAspect="Content" ObjectID="_1604766888" r:id="rId211"/>
        </w:object>
      </w:r>
      <w:r>
        <w:rPr>
          <w:rFonts w:ascii="Times New Roman" w:hAnsi="Times New Roman" w:cs="Times New Roman"/>
          <w:sz w:val="28"/>
          <w:szCs w:val="28"/>
        </w:rPr>
        <w:t xml:space="preserve"> với x ≥ 0; x ≠ 25</w:t>
      </w:r>
    </w:p>
    <w:p w:rsidR="00D60346" w:rsidRDefault="00D60346" w:rsidP="0052724A">
      <w:pPr>
        <w:pStyle w:val="ListParagraph"/>
        <w:numPr>
          <w:ilvl w:val="0"/>
          <w:numId w:val="5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ị của biểu thức A khi x = 9</w:t>
      </w:r>
    </w:p>
    <w:p w:rsidR="00D60346" w:rsidRDefault="00D60346" w:rsidP="0052724A">
      <w:pPr>
        <w:pStyle w:val="ListParagraph"/>
        <w:numPr>
          <w:ilvl w:val="0"/>
          <w:numId w:val="5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Chứng minh: B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740" w:dyaOrig="660">
          <v:shape id="_x0000_i1126" type="#_x0000_t75" style="width:36.75pt;height:33pt" o:ole="">
            <v:imagedata r:id="rId212" o:title=""/>
          </v:shape>
          <o:OLEObject Type="Embed" ProgID="Equation.DSMT4" ShapeID="_x0000_i1126" DrawAspect="Content" ObjectID="_1604766889" r:id="rId21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60346" w:rsidRDefault="00D60346" w:rsidP="0052724A">
      <w:pPr>
        <w:pStyle w:val="ListParagraph"/>
        <w:numPr>
          <w:ilvl w:val="0"/>
          <w:numId w:val="58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tất cả các giá trị của x để A = B.|x – 4|</w:t>
      </w:r>
    </w:p>
    <w:p w:rsidR="00D60346" w:rsidRDefault="00D60346" w:rsidP="00D60346">
      <w:pPr>
        <w:jc w:val="both"/>
        <w:rPr>
          <w:rFonts w:ascii="Times New Roman" w:hAnsi="Times New Roman" w:cs="Times New Roman"/>
          <w:sz w:val="28"/>
          <w:szCs w:val="28"/>
        </w:rPr>
      </w:pPr>
      <w:r w:rsidRPr="006031D6">
        <w:rPr>
          <w:rFonts w:ascii="Times New Roman" w:hAnsi="Times New Roman" w:cs="Times New Roman"/>
          <w:b/>
          <w:sz w:val="28"/>
          <w:szCs w:val="28"/>
        </w:rPr>
        <w:t>Bài 12.</w:t>
      </w:r>
      <w:r>
        <w:rPr>
          <w:rFonts w:ascii="Times New Roman" w:hAnsi="Times New Roman" w:cs="Times New Roman"/>
          <w:sz w:val="28"/>
          <w:szCs w:val="28"/>
        </w:rPr>
        <w:t xml:space="preserve"> Cho biểu thức A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2620" w:dyaOrig="720">
          <v:shape id="_x0000_i1127" type="#_x0000_t75" style="width:131.25pt;height:36pt" o:ole="">
            <v:imagedata r:id="rId214" o:title=""/>
          </v:shape>
          <o:OLEObject Type="Embed" ProgID="Equation.DSMT4" ShapeID="_x0000_i1127" DrawAspect="Content" ObjectID="_1604766890" r:id="rId2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60346" w:rsidRDefault="00D60346" w:rsidP="0052724A">
      <w:pPr>
        <w:pStyle w:val="ListParagraph"/>
        <w:numPr>
          <w:ilvl w:val="0"/>
          <w:numId w:val="5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ới giá trị nào của a thì biểu thức A không xác định</w:t>
      </w:r>
    </w:p>
    <w:p w:rsidR="00D60346" w:rsidRDefault="00D60346" w:rsidP="0052724A">
      <w:pPr>
        <w:pStyle w:val="ListParagraph"/>
        <w:numPr>
          <w:ilvl w:val="0"/>
          <w:numId w:val="5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A</w:t>
      </w:r>
    </w:p>
    <w:p w:rsidR="00D60346" w:rsidRDefault="00D60346" w:rsidP="0052724A">
      <w:pPr>
        <w:pStyle w:val="ListParagraph"/>
        <w:numPr>
          <w:ilvl w:val="0"/>
          <w:numId w:val="59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>Với giá trị nguyên nào của a thì A có giá trị nguyên?</w:t>
      </w:r>
    </w:p>
    <w:p w:rsidR="00D60346" w:rsidRDefault="00D60346" w:rsidP="00D60346">
      <w:pPr>
        <w:jc w:val="both"/>
        <w:rPr>
          <w:rFonts w:ascii="Times New Roman" w:hAnsi="Times New Roman" w:cs="Times New Roman"/>
          <w:sz w:val="28"/>
          <w:szCs w:val="28"/>
        </w:rPr>
      </w:pPr>
      <w:r w:rsidRPr="006031D6">
        <w:rPr>
          <w:rFonts w:ascii="Times New Roman" w:hAnsi="Times New Roman" w:cs="Times New Roman"/>
          <w:b/>
          <w:sz w:val="28"/>
          <w:szCs w:val="28"/>
        </w:rPr>
        <w:t>Bài 13.</w:t>
      </w:r>
      <w:r>
        <w:rPr>
          <w:rFonts w:ascii="Times New Roman" w:hAnsi="Times New Roman" w:cs="Times New Roman"/>
          <w:sz w:val="28"/>
          <w:szCs w:val="28"/>
        </w:rPr>
        <w:t xml:space="preserve"> Cho biểu thức B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1719" w:dyaOrig="720">
          <v:shape id="_x0000_i1128" type="#_x0000_t75" style="width:86.25pt;height:36pt" o:ole="">
            <v:imagedata r:id="rId216" o:title=""/>
          </v:shape>
          <o:OLEObject Type="Embed" ProgID="Equation.DSMT4" ShapeID="_x0000_i1128" DrawAspect="Content" ObjectID="_1604766891" r:id="rId2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031D6" w:rsidRDefault="006031D6" w:rsidP="0052724A">
      <w:pPr>
        <w:pStyle w:val="ListParagraph"/>
        <w:numPr>
          <w:ilvl w:val="0"/>
          <w:numId w:val="60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B</w:t>
      </w:r>
    </w:p>
    <w:p w:rsidR="006031D6" w:rsidRDefault="006031D6" w:rsidP="0052724A">
      <w:pPr>
        <w:pStyle w:val="ListParagraph"/>
        <w:numPr>
          <w:ilvl w:val="0"/>
          <w:numId w:val="60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giá trị cảu B khi x = 3 + </w:t>
      </w:r>
      <w:r w:rsidRPr="006031D6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129" type="#_x0000_t75" style="width:18pt;height:18pt" o:ole="">
            <v:imagedata r:id="rId218" o:title=""/>
          </v:shape>
          <o:OLEObject Type="Embed" ProgID="Equation.DSMT4" ShapeID="_x0000_i1129" DrawAspect="Content" ObjectID="_1604766892" r:id="rId2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031D6" w:rsidRDefault="006031D6" w:rsidP="0052724A">
      <w:pPr>
        <w:pStyle w:val="ListParagraph"/>
        <w:numPr>
          <w:ilvl w:val="0"/>
          <w:numId w:val="60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ới giá trị nào của x thì B &gt; 0? B &lt; 0? B = 0?</w:t>
      </w:r>
    </w:p>
    <w:p w:rsidR="006031D6" w:rsidRDefault="006031D6" w:rsidP="006031D6">
      <w:pPr>
        <w:jc w:val="both"/>
        <w:rPr>
          <w:rFonts w:ascii="Times New Roman" w:hAnsi="Times New Roman" w:cs="Times New Roman"/>
          <w:sz w:val="28"/>
          <w:szCs w:val="28"/>
        </w:rPr>
      </w:pPr>
      <w:r w:rsidRPr="006031D6">
        <w:rPr>
          <w:rFonts w:ascii="Times New Roman" w:hAnsi="Times New Roman" w:cs="Times New Roman"/>
          <w:b/>
          <w:sz w:val="28"/>
          <w:szCs w:val="28"/>
        </w:rPr>
        <w:t>Bài 14.</w:t>
      </w:r>
      <w:r>
        <w:rPr>
          <w:rFonts w:ascii="Times New Roman" w:hAnsi="Times New Roman" w:cs="Times New Roman"/>
          <w:sz w:val="28"/>
          <w:szCs w:val="28"/>
        </w:rPr>
        <w:t xml:space="preserve"> Cho biểu thức B = </w:t>
      </w:r>
      <w:r w:rsidRPr="006031D6">
        <w:rPr>
          <w:rFonts w:ascii="Times New Roman" w:hAnsi="Times New Roman" w:cs="Times New Roman"/>
          <w:position w:val="-28"/>
          <w:sz w:val="28"/>
          <w:szCs w:val="28"/>
        </w:rPr>
        <w:object w:dxaOrig="1880" w:dyaOrig="720">
          <v:shape id="_x0000_i1130" type="#_x0000_t75" style="width:93.75pt;height:36pt" o:ole="">
            <v:imagedata r:id="rId220" o:title=""/>
          </v:shape>
          <o:OLEObject Type="Embed" ProgID="Equation.DSMT4" ShapeID="_x0000_i1130" DrawAspect="Content" ObjectID="_1604766893" r:id="rId22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031D6" w:rsidRDefault="006031D6" w:rsidP="0052724A">
      <w:pPr>
        <w:pStyle w:val="ListParagraph"/>
        <w:numPr>
          <w:ilvl w:val="0"/>
          <w:numId w:val="6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điều kiện của a để B xác định. Rút gọn B</w:t>
      </w:r>
    </w:p>
    <w:p w:rsidR="006031D6" w:rsidRDefault="006031D6" w:rsidP="0052724A">
      <w:pPr>
        <w:pStyle w:val="ListParagraph"/>
        <w:numPr>
          <w:ilvl w:val="0"/>
          <w:numId w:val="6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ới giá trị nào của a thì B &gt; 1? B &lt; 1?</w:t>
      </w:r>
    </w:p>
    <w:p w:rsidR="006031D6" w:rsidRDefault="006031D6" w:rsidP="0052724A">
      <w:pPr>
        <w:pStyle w:val="ListParagraph"/>
        <w:numPr>
          <w:ilvl w:val="0"/>
          <w:numId w:val="61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các giá trị của x để B = 4</w:t>
      </w:r>
    </w:p>
    <w:p w:rsidR="006031D6" w:rsidRDefault="006031D6" w:rsidP="006031D6">
      <w:pPr>
        <w:jc w:val="both"/>
        <w:rPr>
          <w:rFonts w:ascii="Times New Roman" w:hAnsi="Times New Roman" w:cs="Times New Roman"/>
          <w:sz w:val="28"/>
          <w:szCs w:val="28"/>
        </w:rPr>
      </w:pPr>
      <w:r w:rsidRPr="006031D6">
        <w:rPr>
          <w:rFonts w:ascii="Times New Roman" w:hAnsi="Times New Roman" w:cs="Times New Roman"/>
          <w:b/>
          <w:sz w:val="28"/>
          <w:szCs w:val="28"/>
        </w:rPr>
        <w:t>Bài 15.</w:t>
      </w:r>
      <w:r>
        <w:rPr>
          <w:rFonts w:ascii="Times New Roman" w:hAnsi="Times New Roman" w:cs="Times New Roman"/>
          <w:sz w:val="28"/>
          <w:szCs w:val="28"/>
        </w:rPr>
        <w:t xml:space="preserve"> Cho biểu thức A = </w:t>
      </w:r>
      <w:r w:rsidRPr="006031D6">
        <w:rPr>
          <w:rFonts w:ascii="Times New Roman" w:hAnsi="Times New Roman" w:cs="Times New Roman"/>
          <w:position w:val="-28"/>
          <w:sz w:val="28"/>
          <w:szCs w:val="28"/>
        </w:rPr>
        <w:object w:dxaOrig="4200" w:dyaOrig="660">
          <v:shape id="_x0000_i1131" type="#_x0000_t75" style="width:210pt;height:33pt" o:ole="">
            <v:imagedata r:id="rId222" o:title=""/>
          </v:shape>
          <o:OLEObject Type="Embed" ProgID="Equation.DSMT4" ShapeID="_x0000_i1131" DrawAspect="Content" ObjectID="_1604766894" r:id="rId223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031D6" w:rsidRDefault="006031D6" w:rsidP="0052724A">
      <w:pPr>
        <w:pStyle w:val="ListParagraph"/>
        <w:numPr>
          <w:ilvl w:val="0"/>
          <w:numId w:val="6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A</w:t>
      </w:r>
    </w:p>
    <w:p w:rsidR="006031D6" w:rsidRDefault="006031D6" w:rsidP="0052724A">
      <w:pPr>
        <w:pStyle w:val="ListParagraph"/>
        <w:numPr>
          <w:ilvl w:val="0"/>
          <w:numId w:val="6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ính giá trị của A khi x = 7 + 4</w:t>
      </w:r>
      <w:r w:rsidRPr="006031D6">
        <w:rPr>
          <w:rFonts w:ascii="Times New Roman" w:hAnsi="Times New Roman" w:cs="Times New Roman"/>
          <w:position w:val="-8"/>
          <w:sz w:val="28"/>
          <w:szCs w:val="28"/>
        </w:rPr>
        <w:object w:dxaOrig="360" w:dyaOrig="360">
          <v:shape id="_x0000_i1132" type="#_x0000_t75" style="width:18pt;height:18pt" o:ole="">
            <v:imagedata r:id="rId224" o:title=""/>
          </v:shape>
          <o:OLEObject Type="Embed" ProgID="Equation.DSMT4" ShapeID="_x0000_i1132" DrawAspect="Content" ObjectID="_1604766895" r:id="rId22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031D6" w:rsidRDefault="006031D6" w:rsidP="0052724A">
      <w:pPr>
        <w:pStyle w:val="ListParagraph"/>
        <w:numPr>
          <w:ilvl w:val="0"/>
          <w:numId w:val="62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Với giá trị nào của x thì A đạt giá trị nhỏ nhất</w:t>
      </w:r>
    </w:p>
    <w:p w:rsidR="006031D6" w:rsidRDefault="006031D6" w:rsidP="006031D6">
      <w:pPr>
        <w:jc w:val="both"/>
        <w:rPr>
          <w:rFonts w:ascii="Times New Roman" w:hAnsi="Times New Roman" w:cs="Times New Roman"/>
          <w:sz w:val="28"/>
          <w:szCs w:val="28"/>
        </w:rPr>
      </w:pPr>
      <w:r w:rsidRPr="006031D6">
        <w:rPr>
          <w:rFonts w:ascii="Times New Roman" w:hAnsi="Times New Roman" w:cs="Times New Roman"/>
          <w:b/>
          <w:sz w:val="28"/>
          <w:szCs w:val="28"/>
        </w:rPr>
        <w:t>Bài 16.</w:t>
      </w:r>
      <w:r>
        <w:rPr>
          <w:rFonts w:ascii="Times New Roman" w:hAnsi="Times New Roman" w:cs="Times New Roman"/>
          <w:sz w:val="28"/>
          <w:szCs w:val="28"/>
        </w:rPr>
        <w:t xml:space="preserve"> Cho biểu thức B = </w:t>
      </w:r>
      <w:r w:rsidRPr="006031D6">
        <w:rPr>
          <w:rFonts w:ascii="Times New Roman" w:hAnsi="Times New Roman" w:cs="Times New Roman"/>
          <w:position w:val="-28"/>
          <w:sz w:val="28"/>
          <w:szCs w:val="28"/>
        </w:rPr>
        <w:object w:dxaOrig="3580" w:dyaOrig="740">
          <v:shape id="_x0000_i1133" type="#_x0000_t75" style="width:179.25pt;height:36.75pt" o:ole="">
            <v:imagedata r:id="rId226" o:title=""/>
          </v:shape>
          <o:OLEObject Type="Embed" ProgID="Equation.DSMT4" ShapeID="_x0000_i1133" DrawAspect="Content" ObjectID="_1604766896" r:id="rId22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6031D6" w:rsidRDefault="006031D6" w:rsidP="0052724A">
      <w:pPr>
        <w:pStyle w:val="ListParagraph"/>
        <w:numPr>
          <w:ilvl w:val="0"/>
          <w:numId w:val="6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điểu kiện để biểu thức B xác định</w:t>
      </w:r>
    </w:p>
    <w:p w:rsidR="006031D6" w:rsidRDefault="006031D6" w:rsidP="0052724A">
      <w:pPr>
        <w:pStyle w:val="ListParagraph"/>
        <w:numPr>
          <w:ilvl w:val="0"/>
          <w:numId w:val="6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B</w:t>
      </w:r>
    </w:p>
    <w:p w:rsidR="006031D6" w:rsidRDefault="006031D6" w:rsidP="0052724A">
      <w:pPr>
        <w:pStyle w:val="ListParagraph"/>
        <w:numPr>
          <w:ilvl w:val="0"/>
          <w:numId w:val="6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giá trị của x khi B = 4</w:t>
      </w:r>
    </w:p>
    <w:p w:rsidR="006031D6" w:rsidRPr="006031D6" w:rsidRDefault="006031D6" w:rsidP="0052724A">
      <w:pPr>
        <w:pStyle w:val="ListParagraph"/>
        <w:numPr>
          <w:ilvl w:val="0"/>
          <w:numId w:val="63"/>
        </w:numPr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ìm các giá trị nguyên dương của x để B có giá trị nguyên.</w:t>
      </w:r>
    </w:p>
    <w:p w:rsidR="00515A41" w:rsidRPr="00D60346" w:rsidRDefault="00541C37" w:rsidP="007B287D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D</w:t>
      </w:r>
      <w:r w:rsidR="0006600A" w:rsidRPr="00D60346">
        <w:rPr>
          <w:rFonts w:ascii="Times New Roman" w:hAnsi="Times New Roman" w:cs="Times New Roman"/>
          <w:b/>
          <w:sz w:val="28"/>
          <w:szCs w:val="28"/>
        </w:rPr>
        <w:t>ẠNG</w:t>
      </w:r>
      <w:r w:rsidRPr="00D60346">
        <w:rPr>
          <w:rFonts w:ascii="Times New Roman" w:hAnsi="Times New Roman" w:cs="Times New Roman"/>
          <w:b/>
          <w:sz w:val="28"/>
          <w:szCs w:val="28"/>
        </w:rPr>
        <w:t xml:space="preserve"> 4. </w:t>
      </w:r>
      <w:r w:rsidRPr="00D60346">
        <w:rPr>
          <w:rFonts w:ascii="Times New Roman" w:hAnsi="Times New Roman" w:cs="Times New Roman"/>
          <w:b/>
          <w:i/>
          <w:sz w:val="28"/>
          <w:szCs w:val="28"/>
        </w:rPr>
        <w:t>Hàm số và đồ thị</w:t>
      </w:r>
    </w:p>
    <w:p w:rsidR="00541C37" w:rsidRPr="00D60346" w:rsidRDefault="00541C37" w:rsidP="007B287D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17.</w:t>
      </w:r>
      <w:r w:rsidRPr="00D60346">
        <w:rPr>
          <w:rFonts w:ascii="Times New Roman" w:hAnsi="Times New Roman" w:cs="Times New Roman"/>
          <w:sz w:val="28"/>
          <w:szCs w:val="28"/>
        </w:rPr>
        <w:t xml:space="preserve"> Viết phương trình đường thẳng:</w:t>
      </w:r>
    </w:p>
    <w:p w:rsidR="00541C37" w:rsidRPr="00D60346" w:rsidRDefault="00541C37" w:rsidP="0052724A">
      <w:pPr>
        <w:pStyle w:val="ListParagraph"/>
        <w:numPr>
          <w:ilvl w:val="0"/>
          <w:numId w:val="3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Đi qua hai điểm A(1; -2) và B(2; 1)</w:t>
      </w:r>
    </w:p>
    <w:p w:rsidR="00541C37" w:rsidRPr="00D60346" w:rsidRDefault="00541C37" w:rsidP="0052724A">
      <w:pPr>
        <w:pStyle w:val="ListParagraph"/>
        <w:numPr>
          <w:ilvl w:val="0"/>
          <w:numId w:val="3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ó hệ số góc là – 2 và đi qua điểm A(1; 5)</w:t>
      </w:r>
    </w:p>
    <w:p w:rsidR="00541C37" w:rsidRPr="00D60346" w:rsidRDefault="00541C37" w:rsidP="0052724A">
      <w:pPr>
        <w:pStyle w:val="ListParagraph"/>
        <w:numPr>
          <w:ilvl w:val="0"/>
          <w:numId w:val="3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Đi qua điểm B(-1; 8) và song song với đường thẳng y = 4x + 3</w:t>
      </w:r>
    </w:p>
    <w:p w:rsidR="00541C37" w:rsidRPr="00D60346" w:rsidRDefault="00541C37" w:rsidP="0052724A">
      <w:pPr>
        <w:pStyle w:val="ListParagraph"/>
        <w:numPr>
          <w:ilvl w:val="0"/>
          <w:numId w:val="3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Song song với đường thẳng y = - x + 5 và cắt trục hoành tại điểm có hoành độ bằng 2.</w:t>
      </w:r>
    </w:p>
    <w:p w:rsidR="00541C37" w:rsidRPr="00D60346" w:rsidRDefault="00541C37" w:rsidP="0052724A">
      <w:pPr>
        <w:pStyle w:val="ListParagraph"/>
        <w:numPr>
          <w:ilvl w:val="0"/>
          <w:numId w:val="3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Đi qua điểm N(-2; -3) và tạo với tia Ox một góc 120</w:t>
      </w:r>
      <w:r w:rsidRPr="00D60346">
        <w:rPr>
          <w:rFonts w:ascii="Times New Roman" w:eastAsiaTheme="minorEastAsia" w:hAnsi="Times New Roman" w:cs="Times New Roman"/>
          <w:sz w:val="28"/>
          <w:szCs w:val="28"/>
        </w:rPr>
        <w:t>°</w:t>
      </w:r>
    </w:p>
    <w:p w:rsidR="00541C37" w:rsidRPr="00D60346" w:rsidRDefault="00541C37" w:rsidP="00541C37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Bài 18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hai đường thẳng </w:t>
      </w:r>
      <w:r w:rsidR="00F97DE6" w:rsidRPr="00D60346">
        <w:rPr>
          <w:rFonts w:ascii="Times New Roman" w:hAnsi="Times New Roman" w:cs="Times New Roman"/>
          <w:sz w:val="28"/>
          <w:szCs w:val="28"/>
        </w:rPr>
        <w:t>d</w:t>
      </w:r>
      <w:r w:rsidR="00F97DE6" w:rsidRPr="00D6034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F97DE6" w:rsidRPr="00D60346">
        <w:rPr>
          <w:rFonts w:ascii="Times New Roman" w:hAnsi="Times New Roman" w:cs="Times New Roman"/>
          <w:sz w:val="28"/>
          <w:szCs w:val="28"/>
        </w:rPr>
        <w:t xml:space="preserve">: y = </w:t>
      </w:r>
      <w:r w:rsidR="00F97DE6" w:rsidRPr="00D60346">
        <w:rPr>
          <w:rFonts w:ascii="Times New Roman" w:hAnsi="Times New Roman" w:cs="Times New Roman"/>
          <w:position w:val="-24"/>
          <w:sz w:val="28"/>
          <w:szCs w:val="28"/>
        </w:rPr>
        <w:object w:dxaOrig="240" w:dyaOrig="620">
          <v:shape id="_x0000_i1134" type="#_x0000_t75" style="width:12pt;height:30.75pt" o:ole="">
            <v:imagedata r:id="rId228" o:title=""/>
          </v:shape>
          <o:OLEObject Type="Embed" ProgID="Equation.DSMT4" ShapeID="_x0000_i1134" DrawAspect="Content" ObjectID="_1604766897" r:id="rId229"/>
        </w:object>
      </w:r>
      <w:r w:rsidR="00F97DE6" w:rsidRPr="00D60346">
        <w:rPr>
          <w:rFonts w:ascii="Times New Roman" w:hAnsi="Times New Roman" w:cs="Times New Roman"/>
          <w:sz w:val="28"/>
          <w:szCs w:val="28"/>
        </w:rPr>
        <w:t>x + 4 và d</w:t>
      </w:r>
      <w:r w:rsidR="00F97DE6" w:rsidRPr="00D6034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F97DE6" w:rsidRPr="00D60346">
        <w:rPr>
          <w:rFonts w:ascii="Times New Roman" w:hAnsi="Times New Roman" w:cs="Times New Roman"/>
          <w:sz w:val="28"/>
          <w:szCs w:val="28"/>
        </w:rPr>
        <w:t>: y= - x + 4</w:t>
      </w:r>
    </w:p>
    <w:p w:rsidR="00F97DE6" w:rsidRPr="00D60346" w:rsidRDefault="00F97DE6" w:rsidP="0052724A">
      <w:pPr>
        <w:pStyle w:val="ListParagraph"/>
        <w:numPr>
          <w:ilvl w:val="0"/>
          <w:numId w:val="3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Xác định góc giữa d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60346">
        <w:rPr>
          <w:rFonts w:ascii="Times New Roman" w:hAnsi="Times New Roman" w:cs="Times New Roman"/>
          <w:sz w:val="28"/>
          <w:szCs w:val="28"/>
        </w:rPr>
        <w:t>, d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60346">
        <w:rPr>
          <w:rFonts w:ascii="Times New Roman" w:hAnsi="Times New Roman" w:cs="Times New Roman"/>
          <w:sz w:val="28"/>
          <w:szCs w:val="28"/>
        </w:rPr>
        <w:t xml:space="preserve"> với tia Ox.</w:t>
      </w:r>
    </w:p>
    <w:p w:rsidR="00F97DE6" w:rsidRPr="00D60346" w:rsidRDefault="00F97DE6" w:rsidP="0052724A">
      <w:pPr>
        <w:pStyle w:val="ListParagraph"/>
        <w:numPr>
          <w:ilvl w:val="0"/>
          <w:numId w:val="3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Xác định góc tạo ở d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60346">
        <w:rPr>
          <w:rFonts w:ascii="Times New Roman" w:hAnsi="Times New Roman" w:cs="Times New Roman"/>
          <w:sz w:val="28"/>
          <w:szCs w:val="28"/>
        </w:rPr>
        <w:t>; d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</w:p>
    <w:p w:rsidR="00F97DE6" w:rsidRPr="00D60346" w:rsidRDefault="00F97DE6" w:rsidP="0052724A">
      <w:pPr>
        <w:pStyle w:val="ListParagraph"/>
        <w:numPr>
          <w:ilvl w:val="0"/>
          <w:numId w:val="3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Gọi giao điểm của d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60346">
        <w:rPr>
          <w:rFonts w:ascii="Times New Roman" w:hAnsi="Times New Roman" w:cs="Times New Roman"/>
          <w:sz w:val="28"/>
          <w:szCs w:val="28"/>
        </w:rPr>
        <w:t>; d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 xml:space="preserve">2 </w:t>
      </w:r>
      <w:r w:rsidRPr="00D60346">
        <w:rPr>
          <w:rFonts w:ascii="Times New Roman" w:hAnsi="Times New Roman" w:cs="Times New Roman"/>
          <w:sz w:val="28"/>
          <w:szCs w:val="28"/>
        </w:rPr>
        <w:t>với trục hoành theo thứ tự là A, B và giao điểm cảu hai đường thẳng đó là C. Tính chu vi và diện tích tam giác ABC.</w:t>
      </w:r>
    </w:p>
    <w:p w:rsidR="00F97DE6" w:rsidRPr="00D60346" w:rsidRDefault="00F97DE6" w:rsidP="00F97DE6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19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ìm giá trị của m để ba đường thẳng đồng quy:</w:t>
      </w:r>
    </w:p>
    <w:p w:rsidR="00F97DE6" w:rsidRPr="00D60346" w:rsidRDefault="00F97DE6" w:rsidP="0052724A">
      <w:pPr>
        <w:pStyle w:val="ListParagraph"/>
        <w:numPr>
          <w:ilvl w:val="0"/>
          <w:numId w:val="3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(d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60346">
        <w:rPr>
          <w:rFonts w:ascii="Times New Roman" w:hAnsi="Times New Roman" w:cs="Times New Roman"/>
          <w:sz w:val="28"/>
          <w:szCs w:val="28"/>
        </w:rPr>
        <w:t>): 5x + 11y = 8; (d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D60346">
        <w:rPr>
          <w:rFonts w:ascii="Times New Roman" w:hAnsi="Times New Roman" w:cs="Times New Roman"/>
          <w:sz w:val="28"/>
          <w:szCs w:val="28"/>
        </w:rPr>
        <w:t>): 10x – 7y = 74; (d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D60346">
        <w:rPr>
          <w:rFonts w:ascii="Times New Roman" w:hAnsi="Times New Roman" w:cs="Times New Roman"/>
          <w:sz w:val="28"/>
          <w:szCs w:val="28"/>
        </w:rPr>
        <w:t>): 4mx + (2m – 1)y = m + 2</w:t>
      </w:r>
    </w:p>
    <w:p w:rsidR="00F97DE6" w:rsidRPr="00D60346" w:rsidRDefault="00F97DE6" w:rsidP="0052724A">
      <w:pPr>
        <w:pStyle w:val="ListParagraph"/>
        <w:numPr>
          <w:ilvl w:val="0"/>
          <w:numId w:val="3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(d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D60346">
        <w:rPr>
          <w:rFonts w:ascii="Times New Roman" w:hAnsi="Times New Roman" w:cs="Times New Roman"/>
          <w:sz w:val="28"/>
          <w:szCs w:val="28"/>
        </w:rPr>
        <w:t xml:space="preserve">): 3x + 2y = </w:t>
      </w:r>
      <w:r w:rsidR="00820DD8" w:rsidRPr="00D60346">
        <w:rPr>
          <w:rFonts w:ascii="Times New Roman" w:hAnsi="Times New Roman" w:cs="Times New Roman"/>
          <w:sz w:val="28"/>
          <w:szCs w:val="28"/>
        </w:rPr>
        <w:t>13; (d</w:t>
      </w:r>
      <w:r w:rsidR="00820DD8" w:rsidRPr="00D60346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="00820DD8" w:rsidRPr="00D60346">
        <w:rPr>
          <w:rFonts w:ascii="Times New Roman" w:hAnsi="Times New Roman" w:cs="Times New Roman"/>
          <w:sz w:val="28"/>
          <w:szCs w:val="28"/>
        </w:rPr>
        <w:t xml:space="preserve">): 2x + 3y = 7; </w:t>
      </w:r>
      <w:r w:rsidR="00820DD8" w:rsidRPr="00D60346">
        <w:rPr>
          <w:rFonts w:ascii="Times New Roman" w:hAnsi="Times New Roman" w:cs="Times New Roman"/>
          <w:sz w:val="28"/>
          <w:szCs w:val="28"/>
        </w:rPr>
        <w:tab/>
        <w:t>(d</w:t>
      </w:r>
      <w:r w:rsidR="00820DD8" w:rsidRPr="00D60346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="00820DD8" w:rsidRPr="00D60346">
        <w:rPr>
          <w:rFonts w:ascii="Times New Roman" w:hAnsi="Times New Roman" w:cs="Times New Roman"/>
          <w:sz w:val="28"/>
          <w:szCs w:val="28"/>
        </w:rPr>
        <w:t>) : (d</w:t>
      </w:r>
      <w:r w:rsidR="00820DD8" w:rsidRPr="00D60346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="00820DD8" w:rsidRPr="00D60346">
        <w:rPr>
          <w:rFonts w:ascii="Times New Roman" w:hAnsi="Times New Roman" w:cs="Times New Roman"/>
          <w:sz w:val="28"/>
          <w:szCs w:val="28"/>
        </w:rPr>
        <w:t>) : y = (2m – 5)x – 5m</w:t>
      </w:r>
    </w:p>
    <w:p w:rsidR="00820DD8" w:rsidRPr="00D60346" w:rsidRDefault="00820DD8" w:rsidP="00820DD8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20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hai hàm số: y = 2x + 3m và y = (2m + 1)x + 2m – 3. Tìm điều kiện của m để:</w:t>
      </w:r>
    </w:p>
    <w:p w:rsidR="00820DD8" w:rsidRPr="00D60346" w:rsidRDefault="00820DD8" w:rsidP="0052724A">
      <w:pPr>
        <w:pStyle w:val="ListParagraph"/>
        <w:numPr>
          <w:ilvl w:val="0"/>
          <w:numId w:val="3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Hai đường thẳng cắt nhau</w:t>
      </w:r>
    </w:p>
    <w:p w:rsidR="00820DD8" w:rsidRPr="00D60346" w:rsidRDefault="00820DD8" w:rsidP="0052724A">
      <w:pPr>
        <w:pStyle w:val="ListParagraph"/>
        <w:numPr>
          <w:ilvl w:val="0"/>
          <w:numId w:val="3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Hai đường thẳng song song với nhau</w:t>
      </w:r>
    </w:p>
    <w:p w:rsidR="00820DD8" w:rsidRPr="00D60346" w:rsidRDefault="00820DD8" w:rsidP="0052724A">
      <w:pPr>
        <w:pStyle w:val="ListParagraph"/>
        <w:numPr>
          <w:ilvl w:val="0"/>
          <w:numId w:val="3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Hai đường thẳng trùng nhau</w:t>
      </w:r>
    </w:p>
    <w:p w:rsidR="00820DD8" w:rsidRPr="00D60346" w:rsidRDefault="00820DD8" w:rsidP="00820DD8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21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hàm số y = (m + 5)x + 2m – 10</w:t>
      </w:r>
    </w:p>
    <w:p w:rsidR="00820DD8" w:rsidRPr="00D60346" w:rsidRDefault="00820DD8" w:rsidP="0052724A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Với giá trị nào của m thì y là hàm số bậc nhất</w:t>
      </w:r>
    </w:p>
    <w:p w:rsidR="00820DD8" w:rsidRPr="00D60346" w:rsidRDefault="00820DD8" w:rsidP="0052724A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Với giá trị nào của m thì hàm số đồng biến</w:t>
      </w:r>
    </w:p>
    <w:p w:rsidR="00820DD8" w:rsidRPr="00D60346" w:rsidRDefault="00820DD8" w:rsidP="0052724A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ìm m để đồ thị hàm số đi qua điểm A(2; 3)</w:t>
      </w:r>
    </w:p>
    <w:p w:rsidR="00820DD8" w:rsidRPr="00D60346" w:rsidRDefault="00820DD8" w:rsidP="0052724A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ìm m để đồ thị cắt trục tung tại điểm có tung độ bằng 9</w:t>
      </w:r>
    </w:p>
    <w:p w:rsidR="00820DD8" w:rsidRPr="00D60346" w:rsidRDefault="00820DD8" w:rsidP="0052724A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ìm m để đồ thị đi qua điểm 10 trên trục hoành</w:t>
      </w:r>
    </w:p>
    <w:p w:rsidR="00820DD8" w:rsidRPr="00D60346" w:rsidRDefault="00820DD8" w:rsidP="0052724A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ìm m để đồ thị hàm số song song với đồ thị hàm số y = 2x – 1</w:t>
      </w:r>
    </w:p>
    <w:p w:rsidR="00820DD8" w:rsidRPr="00D60346" w:rsidRDefault="00820DD8" w:rsidP="0052724A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hứng minh đồ thị hàm số luôn đi qua 1 điểm cố định với mọi m.</w:t>
      </w:r>
    </w:p>
    <w:p w:rsidR="00820DD8" w:rsidRPr="00D60346" w:rsidRDefault="00820DD8" w:rsidP="0052724A">
      <w:pPr>
        <w:pStyle w:val="ListParagraph"/>
        <w:numPr>
          <w:ilvl w:val="0"/>
          <w:numId w:val="3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ìm m để khoảng cách từ O tới đồ thị hàm số là lớn nhất/</w:t>
      </w:r>
    </w:p>
    <w:p w:rsidR="00820DD8" w:rsidRPr="00D60346" w:rsidRDefault="00820DD8" w:rsidP="00820DD8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22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hàm số y = (2m – 3)x + m – 5</w:t>
      </w:r>
    </w:p>
    <w:p w:rsidR="00820DD8" w:rsidRPr="00D60346" w:rsidRDefault="00820DD8" w:rsidP="0052724A">
      <w:pPr>
        <w:pStyle w:val="ListParagraph"/>
        <w:numPr>
          <w:ilvl w:val="0"/>
          <w:numId w:val="3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Vẽ đồ thị với m = 6</w:t>
      </w:r>
    </w:p>
    <w:p w:rsidR="00820DD8" w:rsidRPr="00D60346" w:rsidRDefault="00820DD8" w:rsidP="0052724A">
      <w:pPr>
        <w:pStyle w:val="ListParagraph"/>
        <w:numPr>
          <w:ilvl w:val="0"/>
          <w:numId w:val="3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hứng minh họ đường thẳng luôn đi qua điểm cố định khi m thay đổi</w:t>
      </w:r>
    </w:p>
    <w:p w:rsidR="00820DD8" w:rsidRPr="00D60346" w:rsidRDefault="00820DD8" w:rsidP="0052724A">
      <w:pPr>
        <w:pStyle w:val="ListParagraph"/>
        <w:numPr>
          <w:ilvl w:val="0"/>
          <w:numId w:val="3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ìm m để đồ thị hàm số tạo với 2 trục tọa độ một tam giác vuông cân</w:t>
      </w:r>
    </w:p>
    <w:p w:rsidR="00820DD8" w:rsidRPr="00D60346" w:rsidRDefault="00820DD8" w:rsidP="0052724A">
      <w:pPr>
        <w:pStyle w:val="ListParagraph"/>
        <w:numPr>
          <w:ilvl w:val="0"/>
          <w:numId w:val="3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ìm m để đồ thị hàm số tạo với trục hoành một góc 45 độ</w:t>
      </w:r>
    </w:p>
    <w:p w:rsidR="00820DD8" w:rsidRPr="00D60346" w:rsidRDefault="00820DD8" w:rsidP="0052724A">
      <w:pPr>
        <w:pStyle w:val="ListParagraph"/>
        <w:numPr>
          <w:ilvl w:val="0"/>
          <w:numId w:val="3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ìm m để đồ thị hàm số cắt đường thẳng y = 3x – 4 tại 1 điểm trên Oy</w:t>
      </w:r>
    </w:p>
    <w:p w:rsidR="00820DD8" w:rsidRPr="00D60346" w:rsidRDefault="00820DD8" w:rsidP="0052724A">
      <w:pPr>
        <w:pStyle w:val="ListParagraph"/>
        <w:numPr>
          <w:ilvl w:val="0"/>
          <w:numId w:val="3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Tìm m để đồ thị hàm số cắt đường thẳng </w:t>
      </w:r>
      <w:r w:rsidR="00913663" w:rsidRPr="00D60346">
        <w:rPr>
          <w:rFonts w:ascii="Times New Roman" w:hAnsi="Times New Roman" w:cs="Times New Roman"/>
          <w:sz w:val="28"/>
          <w:szCs w:val="28"/>
        </w:rPr>
        <w:t>y = - x – 3 tại một điểm trên Ox</w:t>
      </w:r>
    </w:p>
    <w:p w:rsidR="00913663" w:rsidRPr="00D60346" w:rsidRDefault="00913663" w:rsidP="00913663">
      <w:pPr>
        <w:pStyle w:val="ListParagraph"/>
        <w:numPr>
          <w:ilvl w:val="0"/>
          <w:numId w:val="31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HÌNH HỌC</w:t>
      </w:r>
    </w:p>
    <w:p w:rsidR="00913663" w:rsidRPr="00D60346" w:rsidRDefault="00913663" w:rsidP="00913663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Bài 23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nửa đường tròn tâm O đường kính AB, hai tiếp tuyến Ax, By, M </w:t>
      </w:r>
      <w:r w:rsidRPr="00D60346">
        <w:rPr>
          <w:rFonts w:ascii="Cambria Math" w:hAnsi="Cambria Math" w:cs="Cambria Math"/>
          <w:sz w:val="28"/>
          <w:szCs w:val="28"/>
        </w:rPr>
        <w:t>∈</w:t>
      </w:r>
      <w:r w:rsidRPr="00D60346">
        <w:rPr>
          <w:rFonts w:ascii="Times New Roman" w:hAnsi="Times New Roman" w:cs="Times New Roman"/>
          <w:sz w:val="28"/>
          <w:szCs w:val="28"/>
        </w:rPr>
        <w:t xml:space="preserve"> (O). Tiếp tuyến của nửa đường tròn tai M cắt Ax, By ở C và D. Gọi giao điểm của AD với BC là N; MN cắt AB ở I. C/m:</w:t>
      </w:r>
    </w:p>
    <w:p w:rsidR="00913663" w:rsidRPr="00D60346" w:rsidRDefault="00913663" w:rsidP="0052724A">
      <w:pPr>
        <w:pStyle w:val="ListParagraph"/>
        <w:numPr>
          <w:ilvl w:val="0"/>
          <w:numId w:val="3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D = AC + BD</w:t>
      </w:r>
    </w:p>
    <w:p w:rsidR="00913663" w:rsidRPr="00D60346" w:rsidRDefault="00913663" w:rsidP="0052724A">
      <w:pPr>
        <w:pStyle w:val="ListParagraph"/>
        <w:numPr>
          <w:ilvl w:val="0"/>
          <w:numId w:val="3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MN//AC</w:t>
      </w:r>
    </w:p>
    <w:p w:rsidR="00913663" w:rsidRPr="00D60346" w:rsidRDefault="00913663" w:rsidP="0052724A">
      <w:pPr>
        <w:pStyle w:val="ListParagraph"/>
        <w:numPr>
          <w:ilvl w:val="0"/>
          <w:numId w:val="39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N là trung điểm của MI</w:t>
      </w:r>
    </w:p>
    <w:p w:rsidR="00913663" w:rsidRPr="00D60346" w:rsidRDefault="00913663" w:rsidP="00913663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24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nửa đường tròn tâm O đường kính AB, các tiếp tuyến Ax, By ở trên cùng nửa mặt phẳng bờ AB. Lấy C </w:t>
      </w:r>
      <w:r w:rsidRPr="00D60346">
        <w:rPr>
          <w:rFonts w:ascii="Cambria Math" w:hAnsi="Cambria Math" w:cs="Cambria Math"/>
          <w:sz w:val="28"/>
          <w:szCs w:val="28"/>
        </w:rPr>
        <w:t>∈</w:t>
      </w:r>
      <w:r w:rsidRPr="00D60346">
        <w:rPr>
          <w:rFonts w:ascii="Times New Roman" w:hAnsi="Times New Roman" w:cs="Times New Roman"/>
          <w:sz w:val="28"/>
          <w:szCs w:val="28"/>
        </w:rPr>
        <w:t xml:space="preserve"> Ax. Qua O kẻ đường thẳng vuông góc với OC cắt By ở D.</w:t>
      </w:r>
    </w:p>
    <w:p w:rsidR="00913663" w:rsidRPr="00D60346" w:rsidRDefault="00913663" w:rsidP="0052724A">
      <w:pPr>
        <w:pStyle w:val="ListParagraph"/>
        <w:numPr>
          <w:ilvl w:val="0"/>
          <w:numId w:val="4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ứ giác ABDC là hình gì?</w:t>
      </w:r>
    </w:p>
    <w:p w:rsidR="00913663" w:rsidRPr="00D60346" w:rsidRDefault="00913663" w:rsidP="0052724A">
      <w:pPr>
        <w:pStyle w:val="ListParagraph"/>
        <w:numPr>
          <w:ilvl w:val="0"/>
          <w:numId w:val="4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C/m đường tròn ngoại tiếp ∆COD tiếp xúc với AB tại O. </w:t>
      </w:r>
    </w:p>
    <w:p w:rsidR="00913663" w:rsidRPr="00D60346" w:rsidRDefault="00913663" w:rsidP="0052724A">
      <w:pPr>
        <w:pStyle w:val="ListParagraph"/>
        <w:numPr>
          <w:ilvl w:val="0"/>
          <w:numId w:val="40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/m CA.CB = R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</w:p>
    <w:p w:rsidR="00913663" w:rsidRPr="00D60346" w:rsidRDefault="00913663" w:rsidP="00913663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25.</w: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  <w:r w:rsidR="007612B3" w:rsidRPr="00D60346">
        <w:rPr>
          <w:rFonts w:ascii="Times New Roman" w:hAnsi="Times New Roman" w:cs="Times New Roman"/>
          <w:sz w:val="28"/>
          <w:szCs w:val="28"/>
        </w:rPr>
        <w:t>Cho (O; 5), đường kính AB, tiếp tuyến Bx. Gọi C là một điểm trên nửa đường tròn sao cho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BAC</m:t>
            </m:r>
          </m:e>
        </m:acc>
      </m:oMath>
      <w:r w:rsidR="007612B3" w:rsidRPr="00D60346">
        <w:rPr>
          <w:rFonts w:ascii="Times New Roman" w:eastAsiaTheme="minorEastAsia" w:hAnsi="Times New Roman" w:cs="Times New Roman"/>
          <w:sz w:val="28"/>
          <w:szCs w:val="28"/>
        </w:rPr>
        <w:t xml:space="preserve"> = 30°. AC cắt Bx ở E.</w:t>
      </w:r>
    </w:p>
    <w:p w:rsidR="007612B3" w:rsidRPr="00D60346" w:rsidRDefault="007612B3" w:rsidP="0052724A">
      <w:pPr>
        <w:pStyle w:val="ListParagraph"/>
        <w:numPr>
          <w:ilvl w:val="0"/>
          <w:numId w:val="4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/m BC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D60346">
        <w:rPr>
          <w:rFonts w:ascii="Times New Roman" w:hAnsi="Times New Roman" w:cs="Times New Roman"/>
          <w:sz w:val="28"/>
          <w:szCs w:val="28"/>
        </w:rPr>
        <w:t>= AC.AE</w:t>
      </w:r>
    </w:p>
    <w:p w:rsidR="007612B3" w:rsidRPr="00D60346" w:rsidRDefault="007612B3" w:rsidP="0052724A">
      <w:pPr>
        <w:pStyle w:val="ListParagraph"/>
        <w:numPr>
          <w:ilvl w:val="0"/>
          <w:numId w:val="41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ính AE</w:t>
      </w:r>
    </w:p>
    <w:p w:rsidR="007612B3" w:rsidRPr="00D60346" w:rsidRDefault="007612B3" w:rsidP="007612B3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26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(O) và (O’) tiếp xúc noài tại A. Đường nối tâm cắt (O) ở B, cắt (O’) ở C. DE là tiếp tuyến chung ngoài của hai đường tròn (D </w:t>
      </w:r>
      <w:r w:rsidRPr="00D60346">
        <w:rPr>
          <w:rFonts w:ascii="Cambria Math" w:hAnsi="Cambria Math" w:cs="Cambria Math"/>
          <w:sz w:val="28"/>
          <w:szCs w:val="28"/>
        </w:rPr>
        <w:t>∈</w:t>
      </w:r>
      <w:r w:rsidRPr="00D60346">
        <w:rPr>
          <w:rFonts w:ascii="Times New Roman" w:hAnsi="Times New Roman" w:cs="Times New Roman"/>
          <w:sz w:val="28"/>
          <w:szCs w:val="28"/>
        </w:rPr>
        <w:t xml:space="preserve"> (O); E </w:t>
      </w:r>
      <w:r w:rsidRPr="00D60346">
        <w:rPr>
          <w:rFonts w:ascii="Cambria Math" w:hAnsi="Cambria Math" w:cs="Cambria Math"/>
          <w:sz w:val="28"/>
          <w:szCs w:val="28"/>
        </w:rPr>
        <w:t>∈</w:t>
      </w:r>
      <w:r w:rsidRPr="00D60346">
        <w:rPr>
          <w:rFonts w:ascii="Times New Roman" w:hAnsi="Times New Roman" w:cs="Times New Roman"/>
          <w:sz w:val="28"/>
          <w:szCs w:val="28"/>
        </w:rPr>
        <w:t xml:space="preserve"> (O’)). Gọi M là giao điểm của BD và CE. C/m”</w:t>
      </w:r>
    </w:p>
    <w:p w:rsidR="007612B3" w:rsidRPr="00D60346" w:rsidRDefault="007612B3" w:rsidP="0052724A">
      <w:pPr>
        <w:pStyle w:val="ListParagraph"/>
        <w:numPr>
          <w:ilvl w:val="0"/>
          <w:numId w:val="4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Góc MDE vuông</w:t>
      </w:r>
    </w:p>
    <w:p w:rsidR="00E54B32" w:rsidRPr="00D60346" w:rsidRDefault="00E54B32" w:rsidP="0052724A">
      <w:pPr>
        <w:pStyle w:val="ListParagraph"/>
        <w:numPr>
          <w:ilvl w:val="0"/>
          <w:numId w:val="4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MA là tiếp tuyến chung của (O) và (O’)</w:t>
      </w:r>
    </w:p>
    <w:p w:rsidR="00E54B32" w:rsidRPr="00D60346" w:rsidRDefault="00E54B32" w:rsidP="0052724A">
      <w:pPr>
        <w:pStyle w:val="ListParagraph"/>
        <w:numPr>
          <w:ilvl w:val="0"/>
          <w:numId w:val="42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MD.MB = ME.MC</w:t>
      </w:r>
    </w:p>
    <w:p w:rsidR="00E54B32" w:rsidRPr="00D60346" w:rsidRDefault="00E54B32" w:rsidP="00E54B32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27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(O;R) và (O’;r) tiếp xúc ngoài tại A. Gọi BC, DE là các tiếp tuyến chung cảu hai đường tròn (B, D </w:t>
      </w:r>
      <w:r w:rsidRPr="00D60346">
        <w:rPr>
          <w:rFonts w:ascii="Cambria Math" w:hAnsi="Cambria Math" w:cs="Cambria Math"/>
          <w:sz w:val="28"/>
          <w:szCs w:val="28"/>
        </w:rPr>
        <w:t>∈</w:t>
      </w:r>
      <w:r w:rsidRPr="00D60346">
        <w:rPr>
          <w:rFonts w:ascii="Times New Roman" w:hAnsi="Times New Roman" w:cs="Times New Roman"/>
          <w:sz w:val="28"/>
          <w:szCs w:val="28"/>
        </w:rPr>
        <w:t xml:space="preserve"> (O))</w:t>
      </w:r>
    </w:p>
    <w:p w:rsidR="00E54B32" w:rsidRPr="00D60346" w:rsidRDefault="00E54B32" w:rsidP="0052724A">
      <w:pPr>
        <w:pStyle w:val="ListParagraph"/>
        <w:numPr>
          <w:ilvl w:val="0"/>
          <w:numId w:val="4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/m: BDEC là hình thang cân</w:t>
      </w:r>
    </w:p>
    <w:p w:rsidR="00E54B32" w:rsidRPr="00D60346" w:rsidRDefault="00E54B32" w:rsidP="0052724A">
      <w:pPr>
        <w:pStyle w:val="ListParagraph"/>
        <w:numPr>
          <w:ilvl w:val="0"/>
          <w:numId w:val="43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ính S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>BDEC</w:t>
      </w:r>
    </w:p>
    <w:p w:rsidR="00E54B32" w:rsidRPr="00D60346" w:rsidRDefault="00E54B32" w:rsidP="00E54B32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28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nửa đường tròn tâm O, đường kính AB. Vẽ (O’) đường kính OA. Qua A vẽ dây AC của (O) cắt (O’) ở M. C/m:</w:t>
      </w:r>
    </w:p>
    <w:p w:rsidR="00E54B32" w:rsidRPr="00D60346" w:rsidRDefault="00E54B32" w:rsidP="0052724A">
      <w:pPr>
        <w:pStyle w:val="ListParagraph"/>
        <w:numPr>
          <w:ilvl w:val="0"/>
          <w:numId w:val="4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(O) và (O’) tiếp xúc nhau</w:t>
      </w:r>
    </w:p>
    <w:p w:rsidR="00E54B32" w:rsidRPr="00D60346" w:rsidRDefault="00E54B32" w:rsidP="0052724A">
      <w:pPr>
        <w:pStyle w:val="ListParagraph"/>
        <w:numPr>
          <w:ilvl w:val="0"/>
          <w:numId w:val="4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O’M//OC</w:t>
      </w:r>
    </w:p>
    <w:p w:rsidR="00E54B32" w:rsidRPr="00D60346" w:rsidRDefault="00E54B32" w:rsidP="0052724A">
      <w:pPr>
        <w:pStyle w:val="ListParagraph"/>
        <w:numPr>
          <w:ilvl w:val="0"/>
          <w:numId w:val="44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M là trung điểm của AC. Chứng minh: OM//BC</w:t>
      </w:r>
    </w:p>
    <w:p w:rsidR="00E54B32" w:rsidRPr="00D60346" w:rsidRDefault="00E54B32" w:rsidP="00E54B32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Bài 29.</w:t>
      </w:r>
      <w:r w:rsidR="007E41F7" w:rsidRPr="00D60346">
        <w:rPr>
          <w:rFonts w:ascii="Times New Roman" w:hAnsi="Times New Roman" w:cs="Times New Roman"/>
          <w:sz w:val="28"/>
          <w:szCs w:val="28"/>
        </w:rPr>
        <w:t xml:space="preserve"> Cho nửa (O</w:t>
      </w:r>
      <w:r w:rsidR="00595AEA" w:rsidRPr="00D60346">
        <w:rPr>
          <w:rFonts w:ascii="Times New Roman" w:hAnsi="Times New Roman" w:cs="Times New Roman"/>
          <w:sz w:val="28"/>
          <w:szCs w:val="28"/>
        </w:rPr>
        <w:t>;R) đường kính AB. Trên nửa đường lấy điểm C sao cho góc AOC nhọn, Tiếp tuyến tại C cắt tia đối của tia AB ở D. Tia phân giác góc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CBD</m:t>
            </m:r>
          </m:e>
        </m:acc>
      </m:oMath>
      <w:r w:rsidR="00595AEA" w:rsidRPr="00D60346">
        <w:rPr>
          <w:rFonts w:ascii="Times New Roman" w:eastAsiaTheme="minorEastAsia" w:hAnsi="Times New Roman" w:cs="Times New Roman"/>
          <w:sz w:val="28"/>
          <w:szCs w:val="28"/>
        </w:rPr>
        <w:t xml:space="preserve"> cắt nửa (O) tại E và F. Gọi M là trung điểm của dây EF; tia OM cắt tia DC tại K.</w:t>
      </w:r>
    </w:p>
    <w:p w:rsidR="00595AEA" w:rsidRPr="00D60346" w:rsidRDefault="00595AEA" w:rsidP="0052724A">
      <w:pPr>
        <w:pStyle w:val="ListParagraph"/>
        <w:numPr>
          <w:ilvl w:val="0"/>
          <w:numId w:val="4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ứ giác OEKF là hình gì?</w:t>
      </w:r>
    </w:p>
    <w:p w:rsidR="00595AEA" w:rsidRPr="00D60346" w:rsidRDefault="00595AEA" w:rsidP="0052724A">
      <w:pPr>
        <w:pStyle w:val="ListParagraph"/>
        <w:numPr>
          <w:ilvl w:val="0"/>
          <w:numId w:val="45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ính theo R khoảng cách từ K đến đường thẳng AB.</w:t>
      </w:r>
    </w:p>
    <w:p w:rsidR="00595AEA" w:rsidRPr="00D60346" w:rsidRDefault="00595AEA" w:rsidP="00595AEA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30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nửa (O) đường kính AB. Gọi H là điểm tùy ý nằm giữa o và A. Đường thẳng vuông góc với AB tại H cắt nửa (O) tại D. CMR</w:t>
      </w:r>
    </w:p>
    <w:p w:rsidR="00595AEA" w:rsidRPr="00D60346" w:rsidRDefault="00595AEA" w:rsidP="0052724A">
      <w:pPr>
        <w:pStyle w:val="ListParagraph"/>
        <w:numPr>
          <w:ilvl w:val="0"/>
          <w:numId w:val="4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H</w:t>
      </w:r>
      <w:r w:rsidRPr="00D60346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D60346">
        <w:rPr>
          <w:rFonts w:ascii="Times New Roman" w:hAnsi="Times New Roman" w:cs="Times New Roman"/>
          <w:sz w:val="28"/>
          <w:szCs w:val="28"/>
          <w:vertAlign w:val="subscript"/>
        </w:rPr>
        <w:t xml:space="preserve"> </w:t>
      </w:r>
      <w:r w:rsidRPr="00D60346">
        <w:rPr>
          <w:rFonts w:ascii="Times New Roman" w:hAnsi="Times New Roman" w:cs="Times New Roman"/>
          <w:sz w:val="28"/>
          <w:szCs w:val="28"/>
        </w:rPr>
        <w:t>= 2CK.CO</w:t>
      </w:r>
    </w:p>
    <w:p w:rsidR="00595AEA" w:rsidRPr="00D60346" w:rsidRDefault="00595AEA" w:rsidP="0052724A">
      <w:pPr>
        <w:pStyle w:val="ListParagraph"/>
        <w:numPr>
          <w:ilvl w:val="0"/>
          <w:numId w:val="46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AB tiếp xúc với đường tròn (C;CD)</w:t>
      </w:r>
    </w:p>
    <w:p w:rsidR="00595AEA" w:rsidRPr="00D60346" w:rsidRDefault="00595AEA" w:rsidP="00595AEA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31.</w:t>
      </w:r>
      <w:r w:rsidR="003F79AA" w:rsidRPr="00D60346">
        <w:rPr>
          <w:rFonts w:ascii="Times New Roman" w:hAnsi="Times New Roman" w:cs="Times New Roman"/>
          <w:sz w:val="28"/>
          <w:szCs w:val="28"/>
        </w:rPr>
        <w:t xml:space="preserve"> Cho (O) nội tiếp ∆ABC và tiếp xúc các cạnh AB, BC, CA lần lượt tại D, E, F. Gọi I là hình chiếu của F lên đoạn DE. CMR:</w:t>
      </w:r>
    </w:p>
    <w:p w:rsidR="003F79AA" w:rsidRPr="00D60346" w:rsidRDefault="003F79AA" w:rsidP="0052724A">
      <w:pPr>
        <w:pStyle w:val="ListParagraph"/>
        <w:numPr>
          <w:ilvl w:val="0"/>
          <w:numId w:val="4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AB + AC – BC = 2AD</w:t>
      </w:r>
    </w:p>
    <w:p w:rsidR="003F79AA" w:rsidRPr="00D60346" w:rsidRDefault="003F79AA" w:rsidP="0052724A">
      <w:pPr>
        <w:pStyle w:val="ListParagraph"/>
        <w:numPr>
          <w:ilvl w:val="0"/>
          <w:numId w:val="4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eastAsiaTheme="minorEastAsia" w:hAnsi="Times New Roman" w:cs="Times New Roman"/>
          <w:sz w:val="28"/>
          <w:szCs w:val="28"/>
        </w:rPr>
        <w:t xml:space="preserve">* </w:t>
      </w:r>
      <m:oMath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BIF</m:t>
            </m:r>
          </m:e>
        </m:acc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=</m:t>
        </m:r>
        <m:acc>
          <m:accPr>
            <m:ctrlPr>
              <w:rPr>
                <w:rFonts w:ascii="Cambria Math" w:hAnsi="Cambria Math" w:cs="Times New Roman"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IF</m:t>
            </m:r>
          </m:e>
        </m:acc>
      </m:oMath>
    </w:p>
    <w:p w:rsidR="003F79AA" w:rsidRPr="00D60346" w:rsidRDefault="003F79AA" w:rsidP="0052724A">
      <w:pPr>
        <w:pStyle w:val="ListParagraph"/>
        <w:numPr>
          <w:ilvl w:val="0"/>
          <w:numId w:val="47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Giả sử  </w:t>
      </w:r>
      <m:oMath>
        <m:acc>
          <m:acc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BOC</m:t>
            </m:r>
          </m:e>
        </m:acc>
      </m:oMath>
      <w:r w:rsidRPr="00D60346">
        <w:rPr>
          <w:rFonts w:ascii="Times New Roman" w:eastAsiaTheme="minorEastAsia" w:hAnsi="Times New Roman" w:cs="Times New Roman"/>
          <w:sz w:val="28"/>
          <w:szCs w:val="28"/>
        </w:rPr>
        <w:t xml:space="preserve"> = 135°</w:t>
      </w:r>
      <w:r w:rsidR="00F02ACC" w:rsidRPr="00D60346">
        <w:rPr>
          <w:rFonts w:ascii="Times New Roman" w:eastAsiaTheme="minorEastAsia" w:hAnsi="Times New Roman" w:cs="Times New Roman"/>
          <w:sz w:val="28"/>
          <w:szCs w:val="28"/>
        </w:rPr>
        <w:t>; khi đó tứ giác ADOE là hình gì?</w:t>
      </w:r>
    </w:p>
    <w:p w:rsidR="00F02ACC" w:rsidRPr="00D60346" w:rsidRDefault="00F02ACC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32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nửa (O) đường kính AB. Vẽ đường tròn (O’) tiếp xúc trong với nửa (O) tại C và tiếp xúc với bán kính OA tại I. Các dây CA và Cb của nửa (O) lần lượt cắt (O’) tại các điểm khác là N và M. Tiếp tuyến tại M của (O’) cắt AB tại D và cắt nửa (O) tại P. CMR:</w:t>
      </w:r>
    </w:p>
    <w:p w:rsidR="0006600A" w:rsidRPr="00D60346" w:rsidRDefault="0006600A" w:rsidP="0052724A">
      <w:pPr>
        <w:pStyle w:val="ListParagraph"/>
        <w:numPr>
          <w:ilvl w:val="0"/>
          <w:numId w:val="48"/>
        </w:numPr>
        <w:jc w:val="both"/>
        <w:rPr>
          <w:rFonts w:ascii="Times New Roman" w:hAnsi="Times New Roman" w:cs="Times New Roman"/>
          <w:sz w:val="28"/>
          <w:szCs w:val="28"/>
        </w:rPr>
        <w:sectPr w:rsidR="0006600A" w:rsidRPr="00D60346" w:rsidSect="00EC54CD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F02ACC" w:rsidRPr="00D60346" w:rsidRDefault="00F02ACC" w:rsidP="0052724A">
      <w:pPr>
        <w:pStyle w:val="ListParagraph"/>
        <w:numPr>
          <w:ilvl w:val="0"/>
          <w:numId w:val="4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M, O’, N thẳng hàng</w:t>
      </w:r>
    </w:p>
    <w:p w:rsidR="00F02ACC" w:rsidRPr="00D60346" w:rsidRDefault="00F02ACC" w:rsidP="0052724A">
      <w:pPr>
        <w:pStyle w:val="ListParagraph"/>
        <w:numPr>
          <w:ilvl w:val="0"/>
          <w:numId w:val="4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MN//AB</w:t>
      </w:r>
    </w:p>
    <w:p w:rsidR="00F02ACC" w:rsidRPr="00D60346" w:rsidRDefault="00F02ACC" w:rsidP="0052724A">
      <w:pPr>
        <w:pStyle w:val="ListParagraph"/>
        <w:numPr>
          <w:ilvl w:val="0"/>
          <w:numId w:val="4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lastRenderedPageBreak/>
        <w:t>BM.BC = BD.BA</w:t>
      </w:r>
    </w:p>
    <w:p w:rsidR="00F02ACC" w:rsidRPr="00D60346" w:rsidRDefault="00F02ACC" w:rsidP="0052724A">
      <w:pPr>
        <w:pStyle w:val="ListParagraph"/>
        <w:numPr>
          <w:ilvl w:val="0"/>
          <w:numId w:val="48"/>
        </w:num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* BI = BP</w:t>
      </w:r>
    </w:p>
    <w:p w:rsidR="0006600A" w:rsidRPr="00D60346" w:rsidRDefault="0006600A" w:rsidP="00F02ACC">
      <w:pPr>
        <w:jc w:val="both"/>
        <w:rPr>
          <w:rFonts w:ascii="Times New Roman" w:hAnsi="Times New Roman" w:cs="Times New Roman"/>
          <w:b/>
          <w:sz w:val="28"/>
          <w:szCs w:val="28"/>
        </w:rPr>
        <w:sectPr w:rsidR="0006600A" w:rsidRPr="00D60346" w:rsidSect="0006600A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F02ACC" w:rsidRPr="00D60346" w:rsidRDefault="00F02ACC" w:rsidP="00F02ACC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III. BÀI TẬP NÂNG CAO</w:t>
      </w:r>
    </w:p>
    <w:p w:rsidR="00F02ACC" w:rsidRPr="00D60346" w:rsidRDefault="004A7552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33.</w:t>
      </w:r>
      <w:r w:rsidRPr="00D60346">
        <w:rPr>
          <w:rFonts w:ascii="Times New Roman" w:hAnsi="Times New Roman" w:cs="Times New Roman"/>
          <w:sz w:val="28"/>
          <w:szCs w:val="28"/>
        </w:rPr>
        <w:t xml:space="preserve"> Với x, y là các số dương thỏa mãn điều kiện x ≥ 2y, tìm GTNN của biểu thức M =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800" w:dyaOrig="700">
          <v:shape id="_x0000_i1135" type="#_x0000_t75" style="width:39.75pt;height:35.25pt" o:ole="">
            <v:imagedata r:id="rId230" o:title=""/>
          </v:shape>
          <o:OLEObject Type="Embed" ProgID="Equation.DSMT4" ShapeID="_x0000_i1135" DrawAspect="Content" ObjectID="_1604766898" r:id="rId231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  <w:r w:rsidR="00E32211"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4A7552" w:rsidRPr="00D60346" w:rsidRDefault="004A7552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34.</w:t>
      </w:r>
      <w:r w:rsidRPr="00D60346">
        <w:rPr>
          <w:rFonts w:ascii="Times New Roman" w:hAnsi="Times New Roman" w:cs="Times New Roman"/>
          <w:sz w:val="28"/>
          <w:szCs w:val="28"/>
        </w:rPr>
        <w:t>Với a, b, c là các số dương thỏa mãn</w:t>
      </w:r>
      <w:r w:rsidR="00E32211" w:rsidRPr="00D60346">
        <w:rPr>
          <w:rFonts w:ascii="Times New Roman" w:hAnsi="Times New Roman" w:cs="Times New Roman"/>
          <w:sz w:val="28"/>
          <w:szCs w:val="28"/>
        </w:rPr>
        <w:t xml:space="preserve"> điều kiện:</w:t>
      </w:r>
    </w:p>
    <w:p w:rsidR="00E32211" w:rsidRPr="00D60346" w:rsidRDefault="00E32211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a + b + c + ab + bc + ca = 6abc</w:t>
      </w:r>
    </w:p>
    <w:p w:rsidR="00E32211" w:rsidRPr="00D60346" w:rsidRDefault="00E32211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hứng minh:</w:t>
      </w: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1620" w:dyaOrig="620">
          <v:shape id="_x0000_i1136" type="#_x0000_t75" style="width:81pt;height:30.75pt" o:ole="">
            <v:imagedata r:id="rId232" o:title=""/>
          </v:shape>
          <o:OLEObject Type="Embed" ProgID="Equation.DSMT4" ShapeID="_x0000_i1136" DrawAspect="Content" ObjectID="_1604766899" r:id="rId233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32211" w:rsidRPr="00D60346" w:rsidRDefault="00E32211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35.</w:t>
      </w:r>
      <w:r w:rsidRPr="00D60346">
        <w:rPr>
          <w:rFonts w:ascii="Times New Roman" w:hAnsi="Times New Roman" w:cs="Times New Roman"/>
          <w:sz w:val="28"/>
          <w:szCs w:val="28"/>
        </w:rPr>
        <w:t xml:space="preserve"> Với a, b, c là các số dương thỏa mãn điều kiện a + b + c = 2. Tìm giá trị lớn nhất của biểu thức Q = </w:t>
      </w:r>
      <w:r w:rsidRPr="00D60346">
        <w:rPr>
          <w:rFonts w:ascii="Times New Roman" w:hAnsi="Times New Roman" w:cs="Times New Roman"/>
          <w:position w:val="-8"/>
          <w:sz w:val="28"/>
          <w:szCs w:val="28"/>
        </w:rPr>
        <w:object w:dxaOrig="3120" w:dyaOrig="360">
          <v:shape id="_x0000_i1137" type="#_x0000_t75" style="width:156pt;height:18pt" o:ole="">
            <v:imagedata r:id="rId234" o:title=""/>
          </v:shape>
          <o:OLEObject Type="Embed" ProgID="Equation.DSMT4" ShapeID="_x0000_i1137" DrawAspect="Content" ObjectID="_1604766900" r:id="rId235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32211" w:rsidRPr="00D60346" w:rsidRDefault="00E32211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lastRenderedPageBreak/>
        <w:t>Bài 36.</w:t>
      </w:r>
      <w:r w:rsidRPr="00D60346">
        <w:rPr>
          <w:rFonts w:ascii="Times New Roman" w:hAnsi="Times New Roman" w:cs="Times New Roman"/>
          <w:sz w:val="28"/>
          <w:szCs w:val="28"/>
        </w:rPr>
        <w:t xml:space="preserve"> Với a, b, c là các số thực thỏa mãn:</w:t>
      </w:r>
    </w:p>
    <w:p w:rsidR="00E32211" w:rsidRPr="00D60346" w:rsidRDefault="00E32211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5960" w:dyaOrig="360">
          <v:shape id="_x0000_i1138" type="#_x0000_t75" style="width:297.75pt;height:18pt" o:ole="">
            <v:imagedata r:id="rId236" o:title=""/>
          </v:shape>
          <o:OLEObject Type="Embed" ProgID="Equation.DSMT4" ShapeID="_x0000_i1138" DrawAspect="Content" ObjectID="_1604766901" r:id="rId237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E32211" w:rsidRPr="00D60346" w:rsidRDefault="00E32211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Chứng minh rằng:</w:t>
      </w:r>
      <w:r w:rsidR="00907887" w:rsidRPr="00D60346">
        <w:rPr>
          <w:rFonts w:ascii="Times New Roman" w:hAnsi="Times New Roman" w:cs="Times New Roman"/>
          <w:sz w:val="28"/>
          <w:szCs w:val="28"/>
        </w:rPr>
        <w:t xml:space="preserve"> (a + 2b)(b + 2c)(c + 2a) = 1</w:t>
      </w:r>
    </w:p>
    <w:p w:rsidR="00907887" w:rsidRPr="00D60346" w:rsidRDefault="00907887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37.</w:t>
      </w:r>
      <w:r w:rsidRPr="00D60346">
        <w:rPr>
          <w:rFonts w:ascii="Times New Roman" w:hAnsi="Times New Roman" w:cs="Times New Roman"/>
          <w:sz w:val="28"/>
          <w:szCs w:val="28"/>
        </w:rPr>
        <w:t xml:space="preserve"> Giả sử x, y, z là các số thực lớn hơn 2. Tìm giá trị nhỏ nhất của biểu thức:</w:t>
      </w:r>
    </w:p>
    <w:p w:rsidR="00907887" w:rsidRPr="00D60346" w:rsidRDefault="00907887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P = </w:t>
      </w:r>
      <w:r w:rsidRPr="00D60346">
        <w:rPr>
          <w:rFonts w:ascii="Times New Roman" w:hAnsi="Times New Roman" w:cs="Times New Roman"/>
          <w:position w:val="-32"/>
          <w:sz w:val="28"/>
          <w:szCs w:val="28"/>
        </w:rPr>
        <w:object w:dxaOrig="3560" w:dyaOrig="700">
          <v:shape id="_x0000_i1139" type="#_x0000_t75" style="width:177.75pt;height:35.25pt" o:ole="">
            <v:imagedata r:id="rId238" o:title=""/>
          </v:shape>
          <o:OLEObject Type="Embed" ProgID="Equation.DSMT4" ShapeID="_x0000_i1139" DrawAspect="Content" ObjectID="_1604766902" r:id="rId239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07887" w:rsidRPr="00D60346" w:rsidRDefault="00907887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38.</w:t>
      </w:r>
      <w:r w:rsidRPr="00D60346">
        <w:rPr>
          <w:rFonts w:ascii="Times New Roman" w:hAnsi="Times New Roman" w:cs="Times New Roman"/>
          <w:sz w:val="28"/>
          <w:szCs w:val="28"/>
        </w:rPr>
        <w:t xml:space="preserve"> Tìm các số thực không âm a và b thỏa mãn</w:t>
      </w:r>
    </w:p>
    <w:p w:rsidR="00907887" w:rsidRPr="00D60346" w:rsidRDefault="006511F0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position w:val="-24"/>
          <w:sz w:val="28"/>
          <w:szCs w:val="28"/>
        </w:rPr>
        <w:object w:dxaOrig="4080" w:dyaOrig="620">
          <v:shape id="_x0000_i1140" type="#_x0000_t75" style="width:204pt;height:30.75pt" o:ole="">
            <v:imagedata r:id="rId240" o:title=""/>
          </v:shape>
          <o:OLEObject Type="Embed" ProgID="Equation.DSMT4" ShapeID="_x0000_i1140" DrawAspect="Content" ObjectID="_1604766903" r:id="rId241"/>
        </w:object>
      </w:r>
      <w:r w:rsidR="00907887"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511F0" w:rsidRPr="00D60346" w:rsidRDefault="006511F0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39.</w:t>
      </w:r>
      <w:r w:rsidRPr="00D60346">
        <w:rPr>
          <w:rFonts w:ascii="Times New Roman" w:hAnsi="Times New Roman" w:cs="Times New Roman"/>
          <w:sz w:val="28"/>
          <w:szCs w:val="28"/>
        </w:rPr>
        <w:t xml:space="preserve"> Với các số thực x, y thỏa mãn </w:t>
      </w:r>
      <w:r w:rsidRPr="00D60346">
        <w:rPr>
          <w:rFonts w:ascii="Times New Roman" w:hAnsi="Times New Roman" w:cs="Times New Roman"/>
          <w:position w:val="-12"/>
          <w:sz w:val="28"/>
          <w:szCs w:val="28"/>
        </w:rPr>
        <w:object w:dxaOrig="2280" w:dyaOrig="400">
          <v:shape id="_x0000_i1141" type="#_x0000_t75" style="width:114pt;height:20.25pt" o:ole="">
            <v:imagedata r:id="rId242" o:title=""/>
          </v:shape>
          <o:OLEObject Type="Embed" ProgID="Equation.DSMT4" ShapeID="_x0000_i1141" DrawAspect="Content" ObjectID="_1604766904" r:id="rId243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511F0" w:rsidRPr="00D60346" w:rsidRDefault="006511F0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>Tìm GTLN và GTNN của biểu thức P = x + y</w:t>
      </w:r>
    </w:p>
    <w:p w:rsidR="006511F0" w:rsidRPr="00D60346" w:rsidRDefault="006511F0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40.</w:t>
      </w:r>
      <w:r w:rsidRPr="00D60346">
        <w:rPr>
          <w:rFonts w:ascii="Times New Roman" w:hAnsi="Times New Roman" w:cs="Times New Roman"/>
          <w:sz w:val="28"/>
          <w:szCs w:val="28"/>
        </w:rPr>
        <w:t xml:space="preserve"> Cho các số thực a, b, c thay đổi luôn thỏa mãn a ≥ 1; b ≥ 1; c ≥ 1 và </w:t>
      </w:r>
    </w:p>
    <w:p w:rsidR="006511F0" w:rsidRPr="00D60346" w:rsidRDefault="006511F0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sz w:val="28"/>
          <w:szCs w:val="28"/>
        </w:rPr>
        <w:t xml:space="preserve">ab + bc + ca = 9. Tìm GTNN và GTLN của biểu thức P = </w:t>
      </w:r>
      <w:r w:rsidRPr="00D60346">
        <w:rPr>
          <w:rFonts w:ascii="Times New Roman" w:hAnsi="Times New Roman" w:cs="Times New Roman"/>
          <w:position w:val="-6"/>
          <w:sz w:val="28"/>
          <w:szCs w:val="28"/>
        </w:rPr>
        <w:object w:dxaOrig="980" w:dyaOrig="320">
          <v:shape id="_x0000_i1142" type="#_x0000_t75" style="width:48.75pt;height:15.75pt" o:ole="">
            <v:imagedata r:id="rId244" o:title=""/>
          </v:shape>
          <o:OLEObject Type="Embed" ProgID="Equation.DSMT4" ShapeID="_x0000_i1142" DrawAspect="Content" ObjectID="_1604766905" r:id="rId245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511F0" w:rsidRPr="00D60346" w:rsidRDefault="006511F0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41</w:t>
      </w:r>
      <w:r w:rsidRPr="00D60346">
        <w:rPr>
          <w:rFonts w:ascii="Times New Roman" w:hAnsi="Times New Roman" w:cs="Times New Roman"/>
          <w:sz w:val="28"/>
          <w:szCs w:val="28"/>
        </w:rPr>
        <w:t xml:space="preserve">. Giải phương trình: </w:t>
      </w:r>
      <w:r w:rsidRPr="00D60346">
        <w:rPr>
          <w:rFonts w:ascii="Times New Roman" w:hAnsi="Times New Roman" w:cs="Times New Roman"/>
          <w:position w:val="-10"/>
          <w:sz w:val="28"/>
          <w:szCs w:val="28"/>
        </w:rPr>
        <w:object w:dxaOrig="2700" w:dyaOrig="420">
          <v:shape id="_x0000_i1143" type="#_x0000_t75" style="width:135pt;height:21pt" o:ole="">
            <v:imagedata r:id="rId246" o:title=""/>
          </v:shape>
          <o:OLEObject Type="Embed" ProgID="Equation.DSMT4" ShapeID="_x0000_i1143" DrawAspect="Content" ObjectID="_1604766906" r:id="rId247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511F0" w:rsidRPr="00D60346" w:rsidRDefault="006511F0" w:rsidP="00F02ACC">
      <w:pPr>
        <w:jc w:val="both"/>
        <w:rPr>
          <w:rFonts w:ascii="Times New Roman" w:hAnsi="Times New Roman" w:cs="Times New Roman"/>
          <w:sz w:val="28"/>
          <w:szCs w:val="28"/>
        </w:rPr>
      </w:pPr>
      <w:r w:rsidRPr="00D60346">
        <w:rPr>
          <w:rFonts w:ascii="Times New Roman" w:hAnsi="Times New Roman" w:cs="Times New Roman"/>
          <w:b/>
          <w:sz w:val="28"/>
          <w:szCs w:val="28"/>
        </w:rPr>
        <w:t>Bài 42.</w:t>
      </w:r>
      <w:r w:rsidRPr="00D60346">
        <w:rPr>
          <w:rFonts w:ascii="Times New Roman" w:hAnsi="Times New Roman" w:cs="Times New Roman"/>
          <w:sz w:val="28"/>
          <w:szCs w:val="28"/>
        </w:rPr>
        <w:t xml:space="preserve"> Giải phương trình: </w:t>
      </w:r>
      <w:r w:rsidRPr="00D60346">
        <w:rPr>
          <w:rFonts w:ascii="Times New Roman" w:hAnsi="Times New Roman" w:cs="Times New Roman"/>
          <w:position w:val="-28"/>
          <w:sz w:val="28"/>
          <w:szCs w:val="28"/>
        </w:rPr>
        <w:object w:dxaOrig="4320" w:dyaOrig="760">
          <v:shape id="_x0000_i1144" type="#_x0000_t75" style="width:3in;height:38.25pt" o:ole="">
            <v:imagedata r:id="rId248" o:title=""/>
          </v:shape>
          <o:OLEObject Type="Embed" ProgID="Equation.DSMT4" ShapeID="_x0000_i1144" DrawAspect="Content" ObjectID="_1604766907" r:id="rId249"/>
        </w:object>
      </w:r>
      <w:r w:rsidRPr="00D60346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511F0" w:rsidRPr="00D60346" w:rsidRDefault="006511F0" w:rsidP="00F02ACC">
      <w:pPr>
        <w:jc w:val="both"/>
        <w:rPr>
          <w:rFonts w:ascii="Times New Roman" w:hAnsi="Times New Roman" w:cs="Times New Roman"/>
          <w:sz w:val="28"/>
          <w:szCs w:val="28"/>
        </w:rPr>
      </w:pPr>
    </w:p>
    <w:sectPr w:rsidR="006511F0" w:rsidRPr="00D60346" w:rsidSect="00EC54CD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8716B" w:rsidRDefault="0038716B" w:rsidP="005B665F">
      <w:pPr>
        <w:spacing w:after="0" w:line="240" w:lineRule="auto"/>
      </w:pPr>
      <w:r>
        <w:separator/>
      </w:r>
    </w:p>
  </w:endnote>
  <w:endnote w:type="continuationSeparator" w:id="0">
    <w:p w:rsidR="0038716B" w:rsidRDefault="0038716B" w:rsidP="005B66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charset w:val="00"/>
    <w:family w:val="swiss"/>
    <w:pitch w:val="default"/>
    <w:sig w:usb0="00000000" w:usb1="C000247B" w:usb2="00000009" w:usb3="00000000" w:csb0="2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B665F" w:rsidRDefault="005B665F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972891769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b/>
        <w:i/>
        <w:noProof/>
        <w:color w:val="FF0000"/>
        <w:sz w:val="28"/>
      </w:rPr>
    </w:sdtEndPr>
    <w:sdtContent>
      <w:p w:rsidR="005B665F" w:rsidRDefault="005B665F">
        <w:pPr>
          <w:pStyle w:val="Footer"/>
          <w:jc w:val="center"/>
        </w:pPr>
        <w:r>
          <w:rPr>
            <w:noProof/>
          </w:rPr>
          <mc:AlternateContent>
            <mc:Choice Requires="wps">
              <w:drawing>
                <wp:inline distT="0" distB="0" distL="0" distR="0" wp14:anchorId="794AA1D9" wp14:editId="3F30088E">
                  <wp:extent cx="5467350" cy="45085"/>
                  <wp:effectExtent l="9525" t="9525" r="0" b="2540"/>
                  <wp:docPr id="648" name="AutoShape 1" descr="Light horizontal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 flipV="1">
                            <a:off x="0" y="0"/>
                            <a:ext cx="5934075" cy="45085"/>
                          </a:xfrm>
                          <a:prstGeom prst="flowChartDecision">
                            <a:avLst/>
                          </a:prstGeom>
                          <a:pattFill prst="ltHorz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</wp:inline>
              </w:drawing>
            </mc:Choice>
            <mc:Fallback>
              <w:pict>
                <v:shapetype id="_x0000_t110" coordsize="21600,21600" o:spt="110" path="m10800,l,10800,10800,21600,21600,10800xe">
                  <v:stroke joinstyle="miter"/>
                  <v:path gradientshapeok="t" o:connecttype="rect" textboxrect="5400,5400,16200,16200"/>
                </v:shapetype>
                <v:shape id="AutoShape 1" o:spid="_x0000_s1026" type="#_x0000_t110" alt="Description: Light horizontal" style="width:430.5pt;height:3.5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" fillcolor="black" stroked="f">
                  <v:fill r:id="rId1" o:title="" type="pattern"/>
                  <w10:anchorlock/>
                </v:shape>
              </w:pict>
            </mc:Fallback>
          </mc:AlternateContent>
        </w:r>
      </w:p>
      <w:p w:rsidR="005B665F" w:rsidRPr="005B665F" w:rsidRDefault="005B665F" w:rsidP="005B665F">
        <w:pPr>
          <w:pStyle w:val="Footer"/>
          <w:rPr>
            <w:rFonts w:ascii="Times New Roman" w:hAnsi="Times New Roman" w:cs="Times New Roman"/>
            <w:b/>
            <w:i/>
            <w:color w:val="FF0000"/>
            <w:sz w:val="28"/>
          </w:rPr>
        </w:pPr>
        <w:r w:rsidRPr="005B665F">
          <w:rPr>
            <w:rFonts w:ascii="Times New Roman" w:hAnsi="Times New Roman" w:cs="Times New Roman"/>
            <w:b/>
            <w:i/>
            <w:color w:val="FF0000"/>
            <w:sz w:val="28"/>
          </w:rPr>
          <w:t xml:space="preserve">Sưu tầm và biên soạn: Nguyễn Huyền  </w:t>
        </w:r>
        <w:r>
          <w:rPr>
            <w:rFonts w:ascii="Times New Roman" w:hAnsi="Times New Roman" w:cs="Times New Roman"/>
            <w:b/>
            <w:i/>
            <w:color w:val="FF0000"/>
            <w:sz w:val="28"/>
          </w:rPr>
          <w:t xml:space="preserve">    </w:t>
        </w:r>
        <w:bookmarkStart w:id="0" w:name="_GoBack"/>
        <w:bookmarkEnd w:id="0"/>
        <w:r w:rsidRPr="005B665F">
          <w:rPr>
            <w:rFonts w:ascii="Times New Roman" w:hAnsi="Times New Roman" w:cs="Times New Roman"/>
            <w:b/>
            <w:i/>
            <w:color w:val="FF0000"/>
            <w:sz w:val="28"/>
          </w:rPr>
          <w:t xml:space="preserve"> </w:t>
        </w:r>
        <w:r w:rsidRPr="005B665F">
          <w:rPr>
            <w:rFonts w:ascii="Times New Roman" w:hAnsi="Times New Roman" w:cs="Times New Roman"/>
            <w:b/>
            <w:i/>
            <w:color w:val="FF0000"/>
            <w:sz w:val="28"/>
          </w:rPr>
          <w:fldChar w:fldCharType="begin"/>
        </w:r>
        <w:r w:rsidRPr="005B665F">
          <w:rPr>
            <w:rFonts w:ascii="Times New Roman" w:hAnsi="Times New Roman" w:cs="Times New Roman"/>
            <w:b/>
            <w:i/>
            <w:color w:val="FF0000"/>
            <w:sz w:val="28"/>
          </w:rPr>
          <w:instrText xml:space="preserve"> PAGE    \* MERGEFORMAT </w:instrText>
        </w:r>
        <w:r w:rsidRPr="005B665F">
          <w:rPr>
            <w:rFonts w:ascii="Times New Roman" w:hAnsi="Times New Roman" w:cs="Times New Roman"/>
            <w:b/>
            <w:i/>
            <w:color w:val="FF0000"/>
            <w:sz w:val="28"/>
          </w:rPr>
          <w:fldChar w:fldCharType="separate"/>
        </w:r>
        <w:r>
          <w:rPr>
            <w:rFonts w:ascii="Times New Roman" w:hAnsi="Times New Roman" w:cs="Times New Roman"/>
            <w:b/>
            <w:i/>
            <w:noProof/>
            <w:color w:val="FF0000"/>
            <w:sz w:val="28"/>
          </w:rPr>
          <w:t>1</w:t>
        </w:r>
        <w:r w:rsidRPr="005B665F">
          <w:rPr>
            <w:rFonts w:ascii="Times New Roman" w:hAnsi="Times New Roman" w:cs="Times New Roman"/>
            <w:b/>
            <w:i/>
            <w:noProof/>
            <w:color w:val="FF0000"/>
            <w:sz w:val="28"/>
          </w:rPr>
          <w:fldChar w:fldCharType="end"/>
        </w:r>
      </w:p>
    </w:sdtContent>
  </w:sdt>
  <w:p w:rsidR="005B665F" w:rsidRDefault="005B665F">
    <w:pPr>
      <w:pStyle w:val="Footer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B665F" w:rsidRDefault="005B665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8716B" w:rsidRDefault="0038716B" w:rsidP="005B665F">
      <w:pPr>
        <w:spacing w:after="0" w:line="240" w:lineRule="auto"/>
      </w:pPr>
      <w:r>
        <w:separator/>
      </w:r>
    </w:p>
  </w:footnote>
  <w:footnote w:type="continuationSeparator" w:id="0">
    <w:p w:rsidR="0038716B" w:rsidRDefault="0038716B" w:rsidP="005B66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B665F" w:rsidRDefault="005B665F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eastAsiaTheme="majorEastAsia" w:hAnsi="Times New Roman" w:cs="Times New Roman"/>
        <w:b/>
        <w:color w:val="FF0000"/>
        <w:sz w:val="30"/>
        <w:szCs w:val="32"/>
      </w:rPr>
      <w:alias w:val="Title"/>
      <w:id w:val="77738743"/>
      <w:placeholder>
        <w:docPart w:val="443DA00486864F51A2ADED05F6A8DFD3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5B665F" w:rsidRPr="005B665F" w:rsidRDefault="005B665F">
        <w:pPr>
          <w:pStyle w:val="Header"/>
          <w:pBdr>
            <w:bottom w:val="thickThinSmallGap" w:sz="24" w:space="1" w:color="823B0B" w:themeColor="accent2" w:themeShade="7F"/>
          </w:pBdr>
          <w:jc w:val="center"/>
          <w:rPr>
            <w:rFonts w:ascii="Times New Roman" w:eastAsiaTheme="majorEastAsia" w:hAnsi="Times New Roman" w:cs="Times New Roman"/>
            <w:b/>
            <w:color w:val="FF0000"/>
            <w:sz w:val="30"/>
            <w:szCs w:val="32"/>
          </w:rPr>
        </w:pPr>
        <w:r w:rsidRPr="005B665F">
          <w:rPr>
            <w:rFonts w:ascii="Times New Roman" w:eastAsiaTheme="majorEastAsia" w:hAnsi="Times New Roman" w:cs="Times New Roman"/>
            <w:b/>
            <w:color w:val="FF0000"/>
            <w:sz w:val="30"/>
            <w:szCs w:val="32"/>
          </w:rPr>
          <w:t xml:space="preserve">TOÁN 8 – ĐC HK 1 – NGUYỄN HUYỀN - 0967367751 </w:t>
        </w:r>
      </w:p>
    </w:sdtContent>
  </w:sdt>
  <w:p w:rsidR="005B665F" w:rsidRDefault="005B665F">
    <w:pPr>
      <w:pStyle w:val="Header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B665F" w:rsidRDefault="005B665F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7A3385"/>
    <w:multiLevelType w:val="hybridMultilevel"/>
    <w:tmpl w:val="4D4847E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6D2418"/>
    <w:multiLevelType w:val="hybridMultilevel"/>
    <w:tmpl w:val="606200D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0A269D"/>
    <w:multiLevelType w:val="hybridMultilevel"/>
    <w:tmpl w:val="38384F8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57058B"/>
    <w:multiLevelType w:val="hybridMultilevel"/>
    <w:tmpl w:val="C2A6100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C30BC7"/>
    <w:multiLevelType w:val="hybridMultilevel"/>
    <w:tmpl w:val="9404CFF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83A48DF"/>
    <w:multiLevelType w:val="hybridMultilevel"/>
    <w:tmpl w:val="8DB4AD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8BF27C3"/>
    <w:multiLevelType w:val="hybridMultilevel"/>
    <w:tmpl w:val="A734EBD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8FA04D3"/>
    <w:multiLevelType w:val="hybridMultilevel"/>
    <w:tmpl w:val="FFEEEAF2"/>
    <w:lvl w:ilvl="0" w:tplc="D3D881D8">
      <w:start w:val="1"/>
      <w:numFmt w:val="lowerLetter"/>
      <w:lvlText w:val="%1."/>
      <w:lvlJc w:val="left"/>
      <w:pPr>
        <w:ind w:left="72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9D72DF8"/>
    <w:multiLevelType w:val="hybridMultilevel"/>
    <w:tmpl w:val="703E7C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CC92A5E"/>
    <w:multiLevelType w:val="hybridMultilevel"/>
    <w:tmpl w:val="97308A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F1B2992"/>
    <w:multiLevelType w:val="hybridMultilevel"/>
    <w:tmpl w:val="975048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19710DB"/>
    <w:multiLevelType w:val="hybridMultilevel"/>
    <w:tmpl w:val="37E6DB6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1BE4D71"/>
    <w:multiLevelType w:val="hybridMultilevel"/>
    <w:tmpl w:val="F12236D4"/>
    <w:lvl w:ilvl="0" w:tplc="6088ACD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16380798"/>
    <w:multiLevelType w:val="hybridMultilevel"/>
    <w:tmpl w:val="6170696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7596C85"/>
    <w:multiLevelType w:val="hybridMultilevel"/>
    <w:tmpl w:val="D06A30A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7E6160E"/>
    <w:multiLevelType w:val="hybridMultilevel"/>
    <w:tmpl w:val="251AC4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1A1D78E9"/>
    <w:multiLevelType w:val="hybridMultilevel"/>
    <w:tmpl w:val="F8B4ACC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FD97711"/>
    <w:multiLevelType w:val="hybridMultilevel"/>
    <w:tmpl w:val="CBB2269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228573EF"/>
    <w:multiLevelType w:val="hybridMultilevel"/>
    <w:tmpl w:val="C23ADC8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22873DD0"/>
    <w:multiLevelType w:val="hybridMultilevel"/>
    <w:tmpl w:val="09EA9AD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22CA6778"/>
    <w:multiLevelType w:val="hybridMultilevel"/>
    <w:tmpl w:val="8A92AD9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5FB4EAD"/>
    <w:multiLevelType w:val="hybridMultilevel"/>
    <w:tmpl w:val="0164BE6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26F42604"/>
    <w:multiLevelType w:val="hybridMultilevel"/>
    <w:tmpl w:val="1CAA28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A25193E"/>
    <w:multiLevelType w:val="hybridMultilevel"/>
    <w:tmpl w:val="2168FF4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2B466523"/>
    <w:multiLevelType w:val="hybridMultilevel"/>
    <w:tmpl w:val="5BDA101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2BCC79C0"/>
    <w:multiLevelType w:val="hybridMultilevel"/>
    <w:tmpl w:val="9D5E90B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2D2B7C80"/>
    <w:multiLevelType w:val="hybridMultilevel"/>
    <w:tmpl w:val="155CD41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2EEF51D1"/>
    <w:multiLevelType w:val="hybridMultilevel"/>
    <w:tmpl w:val="00783F5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1D910FA"/>
    <w:multiLevelType w:val="hybridMultilevel"/>
    <w:tmpl w:val="4EE05C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31F83F1B"/>
    <w:multiLevelType w:val="hybridMultilevel"/>
    <w:tmpl w:val="4678E03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2454DFA"/>
    <w:multiLevelType w:val="hybridMultilevel"/>
    <w:tmpl w:val="25F4479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330C2054"/>
    <w:multiLevelType w:val="hybridMultilevel"/>
    <w:tmpl w:val="92C8800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343335FA"/>
    <w:multiLevelType w:val="hybridMultilevel"/>
    <w:tmpl w:val="DFCAF7C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360069EA"/>
    <w:multiLevelType w:val="hybridMultilevel"/>
    <w:tmpl w:val="43FC71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37602346"/>
    <w:multiLevelType w:val="hybridMultilevel"/>
    <w:tmpl w:val="95AE98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3970492B"/>
    <w:multiLevelType w:val="hybridMultilevel"/>
    <w:tmpl w:val="4A2CEF2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3B317B03"/>
    <w:multiLevelType w:val="hybridMultilevel"/>
    <w:tmpl w:val="1C80BD3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3C135D2C"/>
    <w:multiLevelType w:val="hybridMultilevel"/>
    <w:tmpl w:val="4C16773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3C4316EF"/>
    <w:multiLevelType w:val="hybridMultilevel"/>
    <w:tmpl w:val="E9A61FF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3E590C1E"/>
    <w:multiLevelType w:val="hybridMultilevel"/>
    <w:tmpl w:val="A22E4B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42212B52"/>
    <w:multiLevelType w:val="hybridMultilevel"/>
    <w:tmpl w:val="9D5698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44AC36FB"/>
    <w:multiLevelType w:val="hybridMultilevel"/>
    <w:tmpl w:val="238E6F1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47ED0530"/>
    <w:multiLevelType w:val="hybridMultilevel"/>
    <w:tmpl w:val="2A40259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488C60CA"/>
    <w:multiLevelType w:val="hybridMultilevel"/>
    <w:tmpl w:val="97202BF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4CAA6086"/>
    <w:multiLevelType w:val="hybridMultilevel"/>
    <w:tmpl w:val="1EDC5A4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4D323D5F"/>
    <w:multiLevelType w:val="hybridMultilevel"/>
    <w:tmpl w:val="4B98886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536D50D5"/>
    <w:multiLevelType w:val="hybridMultilevel"/>
    <w:tmpl w:val="EE1A0E7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545B60C4"/>
    <w:multiLevelType w:val="hybridMultilevel"/>
    <w:tmpl w:val="F12246C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54EF0F75"/>
    <w:multiLevelType w:val="hybridMultilevel"/>
    <w:tmpl w:val="39C6DEF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576A4569"/>
    <w:multiLevelType w:val="hybridMultilevel"/>
    <w:tmpl w:val="E5C668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58730B0F"/>
    <w:multiLevelType w:val="hybridMultilevel"/>
    <w:tmpl w:val="04E07A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5D3E5D6A"/>
    <w:multiLevelType w:val="hybridMultilevel"/>
    <w:tmpl w:val="B0F2A1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5D902B94"/>
    <w:multiLevelType w:val="hybridMultilevel"/>
    <w:tmpl w:val="AD46E5D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661E648B"/>
    <w:multiLevelType w:val="hybridMultilevel"/>
    <w:tmpl w:val="3BD6D9F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67A86536"/>
    <w:multiLevelType w:val="hybridMultilevel"/>
    <w:tmpl w:val="CB8A282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5">
    <w:nsid w:val="6D6926CB"/>
    <w:multiLevelType w:val="hybridMultilevel"/>
    <w:tmpl w:val="DD3021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6F3173CF"/>
    <w:multiLevelType w:val="hybridMultilevel"/>
    <w:tmpl w:val="B47C728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6F3178A6"/>
    <w:multiLevelType w:val="hybridMultilevel"/>
    <w:tmpl w:val="104A385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74510690"/>
    <w:multiLevelType w:val="hybridMultilevel"/>
    <w:tmpl w:val="ED7C57B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767B2A62"/>
    <w:multiLevelType w:val="hybridMultilevel"/>
    <w:tmpl w:val="81483942"/>
    <w:lvl w:ilvl="0" w:tplc="2304C24A">
      <w:start w:val="1"/>
      <w:numFmt w:val="upp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7C56362D"/>
    <w:multiLevelType w:val="hybridMultilevel"/>
    <w:tmpl w:val="4C3E692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7D601F91"/>
    <w:multiLevelType w:val="hybridMultilevel"/>
    <w:tmpl w:val="D78A4FD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7F3B463F"/>
    <w:multiLevelType w:val="hybridMultilevel"/>
    <w:tmpl w:val="41ACAFD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8"/>
  </w:num>
  <w:num w:numId="3">
    <w:abstractNumId w:val="5"/>
  </w:num>
  <w:num w:numId="4">
    <w:abstractNumId w:val="9"/>
  </w:num>
  <w:num w:numId="5">
    <w:abstractNumId w:val="55"/>
  </w:num>
  <w:num w:numId="6">
    <w:abstractNumId w:val="40"/>
  </w:num>
  <w:num w:numId="7">
    <w:abstractNumId w:val="59"/>
  </w:num>
  <w:num w:numId="8">
    <w:abstractNumId w:val="41"/>
  </w:num>
  <w:num w:numId="9">
    <w:abstractNumId w:val="61"/>
  </w:num>
  <w:num w:numId="10">
    <w:abstractNumId w:val="17"/>
  </w:num>
  <w:num w:numId="11">
    <w:abstractNumId w:val="19"/>
  </w:num>
  <w:num w:numId="12">
    <w:abstractNumId w:val="31"/>
  </w:num>
  <w:num w:numId="13">
    <w:abstractNumId w:val="18"/>
  </w:num>
  <w:num w:numId="14">
    <w:abstractNumId w:val="36"/>
  </w:num>
  <w:num w:numId="15">
    <w:abstractNumId w:val="24"/>
  </w:num>
  <w:num w:numId="16">
    <w:abstractNumId w:val="13"/>
  </w:num>
  <w:num w:numId="17">
    <w:abstractNumId w:val="6"/>
  </w:num>
  <w:num w:numId="18">
    <w:abstractNumId w:val="48"/>
  </w:num>
  <w:num w:numId="19">
    <w:abstractNumId w:val="4"/>
  </w:num>
  <w:num w:numId="20">
    <w:abstractNumId w:val="60"/>
  </w:num>
  <w:num w:numId="21">
    <w:abstractNumId w:val="10"/>
  </w:num>
  <w:num w:numId="22">
    <w:abstractNumId w:val="57"/>
  </w:num>
  <w:num w:numId="23">
    <w:abstractNumId w:val="22"/>
  </w:num>
  <w:num w:numId="24">
    <w:abstractNumId w:val="52"/>
  </w:num>
  <w:num w:numId="25">
    <w:abstractNumId w:val="50"/>
  </w:num>
  <w:num w:numId="26">
    <w:abstractNumId w:val="58"/>
  </w:num>
  <w:num w:numId="27">
    <w:abstractNumId w:val="42"/>
  </w:num>
  <w:num w:numId="28">
    <w:abstractNumId w:val="62"/>
  </w:num>
  <w:num w:numId="29">
    <w:abstractNumId w:val="56"/>
  </w:num>
  <w:num w:numId="30">
    <w:abstractNumId w:val="16"/>
  </w:num>
  <w:num w:numId="31">
    <w:abstractNumId w:val="49"/>
  </w:num>
  <w:num w:numId="32">
    <w:abstractNumId w:val="47"/>
  </w:num>
  <w:num w:numId="33">
    <w:abstractNumId w:val="20"/>
  </w:num>
  <w:num w:numId="34">
    <w:abstractNumId w:val="26"/>
  </w:num>
  <w:num w:numId="35">
    <w:abstractNumId w:val="23"/>
  </w:num>
  <w:num w:numId="36">
    <w:abstractNumId w:val="3"/>
  </w:num>
  <w:num w:numId="37">
    <w:abstractNumId w:val="21"/>
  </w:num>
  <w:num w:numId="38">
    <w:abstractNumId w:val="25"/>
  </w:num>
  <w:num w:numId="39">
    <w:abstractNumId w:val="35"/>
  </w:num>
  <w:num w:numId="40">
    <w:abstractNumId w:val="54"/>
  </w:num>
  <w:num w:numId="41">
    <w:abstractNumId w:val="2"/>
  </w:num>
  <w:num w:numId="42">
    <w:abstractNumId w:val="14"/>
  </w:num>
  <w:num w:numId="43">
    <w:abstractNumId w:val="29"/>
  </w:num>
  <w:num w:numId="44">
    <w:abstractNumId w:val="0"/>
  </w:num>
  <w:num w:numId="45">
    <w:abstractNumId w:val="27"/>
  </w:num>
  <w:num w:numId="46">
    <w:abstractNumId w:val="1"/>
  </w:num>
  <w:num w:numId="47">
    <w:abstractNumId w:val="44"/>
  </w:num>
  <w:num w:numId="48">
    <w:abstractNumId w:val="45"/>
  </w:num>
  <w:num w:numId="49">
    <w:abstractNumId w:val="7"/>
  </w:num>
  <w:num w:numId="50">
    <w:abstractNumId w:val="30"/>
  </w:num>
  <w:num w:numId="51">
    <w:abstractNumId w:val="43"/>
  </w:num>
  <w:num w:numId="52">
    <w:abstractNumId w:val="34"/>
  </w:num>
  <w:num w:numId="53">
    <w:abstractNumId w:val="37"/>
  </w:num>
  <w:num w:numId="54">
    <w:abstractNumId w:val="28"/>
  </w:num>
  <w:num w:numId="55">
    <w:abstractNumId w:val="46"/>
  </w:num>
  <w:num w:numId="56">
    <w:abstractNumId w:val="12"/>
  </w:num>
  <w:num w:numId="57">
    <w:abstractNumId w:val="53"/>
  </w:num>
  <w:num w:numId="58">
    <w:abstractNumId w:val="32"/>
  </w:num>
  <w:num w:numId="59">
    <w:abstractNumId w:val="51"/>
  </w:num>
  <w:num w:numId="60">
    <w:abstractNumId w:val="15"/>
  </w:num>
  <w:num w:numId="61">
    <w:abstractNumId w:val="39"/>
  </w:num>
  <w:num w:numId="62">
    <w:abstractNumId w:val="38"/>
  </w:num>
  <w:num w:numId="63">
    <w:abstractNumId w:val="33"/>
  </w:num>
  <w:numIdMacAtCleanup w:val="6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445AA"/>
    <w:rsid w:val="000073C9"/>
    <w:rsid w:val="00020684"/>
    <w:rsid w:val="0006600A"/>
    <w:rsid w:val="000C3DCE"/>
    <w:rsid w:val="000D063F"/>
    <w:rsid w:val="00127129"/>
    <w:rsid w:val="00187C0B"/>
    <w:rsid w:val="00201E2C"/>
    <w:rsid w:val="002449F7"/>
    <w:rsid w:val="002D51D0"/>
    <w:rsid w:val="003140B4"/>
    <w:rsid w:val="0038716B"/>
    <w:rsid w:val="00394DF6"/>
    <w:rsid w:val="003F79AA"/>
    <w:rsid w:val="00404589"/>
    <w:rsid w:val="00416ED4"/>
    <w:rsid w:val="004A17DF"/>
    <w:rsid w:val="004A7552"/>
    <w:rsid w:val="004C3454"/>
    <w:rsid w:val="00515A41"/>
    <w:rsid w:val="0052724A"/>
    <w:rsid w:val="00541C37"/>
    <w:rsid w:val="00595AEA"/>
    <w:rsid w:val="005B665F"/>
    <w:rsid w:val="005F2F58"/>
    <w:rsid w:val="006031D6"/>
    <w:rsid w:val="00627304"/>
    <w:rsid w:val="00635225"/>
    <w:rsid w:val="006511F0"/>
    <w:rsid w:val="007612B3"/>
    <w:rsid w:val="007B287D"/>
    <w:rsid w:val="007E41F7"/>
    <w:rsid w:val="00820DD8"/>
    <w:rsid w:val="008337D3"/>
    <w:rsid w:val="00847EFF"/>
    <w:rsid w:val="00907887"/>
    <w:rsid w:val="00913663"/>
    <w:rsid w:val="009445AA"/>
    <w:rsid w:val="00947706"/>
    <w:rsid w:val="00A36EA3"/>
    <w:rsid w:val="00AE3FB0"/>
    <w:rsid w:val="00BD53A4"/>
    <w:rsid w:val="00C347C2"/>
    <w:rsid w:val="00CA5709"/>
    <w:rsid w:val="00CD14A4"/>
    <w:rsid w:val="00CE6196"/>
    <w:rsid w:val="00D60346"/>
    <w:rsid w:val="00DE5F70"/>
    <w:rsid w:val="00E32211"/>
    <w:rsid w:val="00E54B32"/>
    <w:rsid w:val="00EC54CD"/>
    <w:rsid w:val="00EF16C6"/>
    <w:rsid w:val="00F02ACC"/>
    <w:rsid w:val="00F97DE6"/>
    <w:rsid w:val="00FC238C"/>
    <w:rsid w:val="00FC55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3522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445A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445AA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635225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MTDisplayEquation">
    <w:name w:val="MTDisplayEquation"/>
    <w:basedOn w:val="Normal"/>
    <w:next w:val="Normal"/>
    <w:link w:val="MTDisplayEquationChar"/>
    <w:rsid w:val="00D60346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D60346"/>
    <w:rPr>
      <w:rFonts w:ascii="Times New Roman" w:hAnsi="Times New Roman" w:cs="Times New Roman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5B66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B665F"/>
  </w:style>
  <w:style w:type="paragraph" w:styleId="Footer">
    <w:name w:val="footer"/>
    <w:basedOn w:val="Normal"/>
    <w:link w:val="FooterChar"/>
    <w:uiPriority w:val="99"/>
    <w:unhideWhenUsed/>
    <w:rsid w:val="005B66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B665F"/>
  </w:style>
  <w:style w:type="paragraph" w:styleId="BalloonText">
    <w:name w:val="Balloon Text"/>
    <w:basedOn w:val="Normal"/>
    <w:link w:val="BalloonTextChar"/>
    <w:uiPriority w:val="99"/>
    <w:semiHidden/>
    <w:unhideWhenUsed/>
    <w:rsid w:val="005B66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665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635225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445A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9445AA"/>
    <w:rPr>
      <w:color w:val="808080"/>
    </w:rPr>
  </w:style>
  <w:style w:type="character" w:customStyle="1" w:styleId="Heading1Char">
    <w:name w:val="Heading 1 Char"/>
    <w:basedOn w:val="DefaultParagraphFont"/>
    <w:link w:val="Heading1"/>
    <w:uiPriority w:val="9"/>
    <w:rsid w:val="00635225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MTDisplayEquation">
    <w:name w:val="MTDisplayEquation"/>
    <w:basedOn w:val="Normal"/>
    <w:next w:val="Normal"/>
    <w:link w:val="MTDisplayEquationChar"/>
    <w:rsid w:val="00D60346"/>
    <w:pPr>
      <w:tabs>
        <w:tab w:val="center" w:pos="4680"/>
        <w:tab w:val="right" w:pos="9360"/>
      </w:tabs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MTDisplayEquationChar">
    <w:name w:val="MTDisplayEquation Char"/>
    <w:basedOn w:val="DefaultParagraphFont"/>
    <w:link w:val="MTDisplayEquation"/>
    <w:rsid w:val="00D60346"/>
    <w:rPr>
      <w:rFonts w:ascii="Times New Roman" w:hAnsi="Times New Roman" w:cs="Times New Roman"/>
      <w:sz w:val="28"/>
      <w:szCs w:val="28"/>
    </w:rPr>
  </w:style>
  <w:style w:type="paragraph" w:styleId="Header">
    <w:name w:val="header"/>
    <w:basedOn w:val="Normal"/>
    <w:link w:val="HeaderChar"/>
    <w:uiPriority w:val="99"/>
    <w:unhideWhenUsed/>
    <w:rsid w:val="005B66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B665F"/>
  </w:style>
  <w:style w:type="paragraph" w:styleId="Footer">
    <w:name w:val="footer"/>
    <w:basedOn w:val="Normal"/>
    <w:link w:val="FooterChar"/>
    <w:uiPriority w:val="99"/>
    <w:unhideWhenUsed/>
    <w:rsid w:val="005B66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B665F"/>
  </w:style>
  <w:style w:type="paragraph" w:styleId="BalloonText">
    <w:name w:val="Balloon Text"/>
    <w:basedOn w:val="Normal"/>
    <w:link w:val="BalloonTextChar"/>
    <w:uiPriority w:val="99"/>
    <w:semiHidden/>
    <w:unhideWhenUsed/>
    <w:rsid w:val="005B66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B66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1" Type="http://schemas.openxmlformats.org/officeDocument/2006/relationships/oleObject" Target="embeddings/oleObject4.bin"/><Relationship Id="rId42" Type="http://schemas.openxmlformats.org/officeDocument/2006/relationships/oleObject" Target="embeddings/oleObject15.bin"/><Relationship Id="rId63" Type="http://schemas.openxmlformats.org/officeDocument/2006/relationships/image" Target="media/image26.wmf"/><Relationship Id="rId84" Type="http://schemas.openxmlformats.org/officeDocument/2006/relationships/oleObject" Target="embeddings/oleObject36.bin"/><Relationship Id="rId138" Type="http://schemas.openxmlformats.org/officeDocument/2006/relationships/image" Target="media/image62.wmf"/><Relationship Id="rId159" Type="http://schemas.openxmlformats.org/officeDocument/2006/relationships/oleObject" Target="embeddings/oleObject75.bin"/><Relationship Id="rId170" Type="http://schemas.openxmlformats.org/officeDocument/2006/relationships/image" Target="media/image78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26" Type="http://schemas.openxmlformats.org/officeDocument/2006/relationships/image" Target="media/image106.wmf"/><Relationship Id="rId247" Type="http://schemas.openxmlformats.org/officeDocument/2006/relationships/oleObject" Target="embeddings/oleObject119.bin"/><Relationship Id="rId107" Type="http://schemas.openxmlformats.org/officeDocument/2006/relationships/oleObject" Target="embeddings/oleObject49.bin"/><Relationship Id="rId11" Type="http://schemas.openxmlformats.org/officeDocument/2006/relationships/footer" Target="footer2.xml"/><Relationship Id="rId32" Type="http://schemas.openxmlformats.org/officeDocument/2006/relationships/oleObject" Target="embeddings/oleObject10.bin"/><Relationship Id="rId53" Type="http://schemas.openxmlformats.org/officeDocument/2006/relationships/image" Target="media/image21.wmf"/><Relationship Id="rId74" Type="http://schemas.openxmlformats.org/officeDocument/2006/relationships/oleObject" Target="embeddings/oleObject31.bin"/><Relationship Id="rId128" Type="http://schemas.openxmlformats.org/officeDocument/2006/relationships/image" Target="media/image57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3.bin"/><Relationship Id="rId160" Type="http://schemas.openxmlformats.org/officeDocument/2006/relationships/image" Target="media/image73.wmf"/><Relationship Id="rId181" Type="http://schemas.openxmlformats.org/officeDocument/2006/relationships/oleObject" Target="embeddings/oleObject86.bin"/><Relationship Id="rId216" Type="http://schemas.openxmlformats.org/officeDocument/2006/relationships/image" Target="media/image101.wmf"/><Relationship Id="rId237" Type="http://schemas.openxmlformats.org/officeDocument/2006/relationships/oleObject" Target="embeddings/oleObject114.bin"/><Relationship Id="rId22" Type="http://schemas.openxmlformats.org/officeDocument/2006/relationships/image" Target="media/image6.wmf"/><Relationship Id="rId43" Type="http://schemas.openxmlformats.org/officeDocument/2006/relationships/image" Target="media/image16.wmf"/><Relationship Id="rId64" Type="http://schemas.openxmlformats.org/officeDocument/2006/relationships/oleObject" Target="embeddings/oleObject26.bin"/><Relationship Id="rId118" Type="http://schemas.openxmlformats.org/officeDocument/2006/relationships/image" Target="media/image52.wmf"/><Relationship Id="rId139" Type="http://schemas.openxmlformats.org/officeDocument/2006/relationships/oleObject" Target="embeddings/oleObject65.bin"/><Relationship Id="rId85" Type="http://schemas.openxmlformats.org/officeDocument/2006/relationships/oleObject" Target="embeddings/oleObject37.bin"/><Relationship Id="rId150" Type="http://schemas.openxmlformats.org/officeDocument/2006/relationships/image" Target="media/image68.wmf"/><Relationship Id="rId171" Type="http://schemas.openxmlformats.org/officeDocument/2006/relationships/oleObject" Target="embeddings/oleObject81.bin"/><Relationship Id="rId192" Type="http://schemas.openxmlformats.org/officeDocument/2006/relationships/image" Target="media/image89.wmf"/><Relationship Id="rId206" Type="http://schemas.openxmlformats.org/officeDocument/2006/relationships/image" Target="media/image96.wmf"/><Relationship Id="rId227" Type="http://schemas.openxmlformats.org/officeDocument/2006/relationships/oleObject" Target="embeddings/oleObject109.bin"/><Relationship Id="rId248" Type="http://schemas.openxmlformats.org/officeDocument/2006/relationships/image" Target="media/image117.wmf"/><Relationship Id="rId12" Type="http://schemas.openxmlformats.org/officeDocument/2006/relationships/header" Target="header3.xml"/><Relationship Id="rId33" Type="http://schemas.openxmlformats.org/officeDocument/2006/relationships/image" Target="media/image11.wmf"/><Relationship Id="rId108" Type="http://schemas.openxmlformats.org/officeDocument/2006/relationships/image" Target="media/image47.wmf"/><Relationship Id="rId129" Type="http://schemas.openxmlformats.org/officeDocument/2006/relationships/oleObject" Target="embeddings/oleObject60.bin"/><Relationship Id="rId54" Type="http://schemas.openxmlformats.org/officeDocument/2006/relationships/oleObject" Target="embeddings/oleObject21.bin"/><Relationship Id="rId75" Type="http://schemas.openxmlformats.org/officeDocument/2006/relationships/image" Target="media/image32.wmf"/><Relationship Id="rId96" Type="http://schemas.openxmlformats.org/officeDocument/2006/relationships/image" Target="media/image41.wmf"/><Relationship Id="rId140" Type="http://schemas.openxmlformats.org/officeDocument/2006/relationships/image" Target="media/image63.wmf"/><Relationship Id="rId161" Type="http://schemas.openxmlformats.org/officeDocument/2006/relationships/oleObject" Target="embeddings/oleObject76.bin"/><Relationship Id="rId182" Type="http://schemas.openxmlformats.org/officeDocument/2006/relationships/image" Target="media/image84.wmf"/><Relationship Id="rId217" Type="http://schemas.openxmlformats.org/officeDocument/2006/relationships/oleObject" Target="embeddings/oleObject104.bin"/><Relationship Id="rId6" Type="http://schemas.openxmlformats.org/officeDocument/2006/relationships/footnotes" Target="footnotes.xml"/><Relationship Id="rId238" Type="http://schemas.openxmlformats.org/officeDocument/2006/relationships/image" Target="media/image112.wmf"/><Relationship Id="rId23" Type="http://schemas.openxmlformats.org/officeDocument/2006/relationships/oleObject" Target="embeddings/oleObject5.bin"/><Relationship Id="rId119" Type="http://schemas.openxmlformats.org/officeDocument/2006/relationships/oleObject" Target="embeddings/oleObject55.bin"/><Relationship Id="rId44" Type="http://schemas.openxmlformats.org/officeDocument/2006/relationships/oleObject" Target="embeddings/oleObject16.bin"/><Relationship Id="rId65" Type="http://schemas.openxmlformats.org/officeDocument/2006/relationships/image" Target="media/image27.wmf"/><Relationship Id="rId86" Type="http://schemas.openxmlformats.org/officeDocument/2006/relationships/oleObject" Target="embeddings/oleObject38.bin"/><Relationship Id="rId130" Type="http://schemas.openxmlformats.org/officeDocument/2006/relationships/image" Target="media/image58.wmf"/><Relationship Id="rId151" Type="http://schemas.openxmlformats.org/officeDocument/2006/relationships/oleObject" Target="embeddings/oleObject71.bin"/><Relationship Id="rId172" Type="http://schemas.openxmlformats.org/officeDocument/2006/relationships/image" Target="media/image79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28" Type="http://schemas.openxmlformats.org/officeDocument/2006/relationships/image" Target="media/image107.wmf"/><Relationship Id="rId249" Type="http://schemas.openxmlformats.org/officeDocument/2006/relationships/oleObject" Target="embeddings/oleObject120.bin"/><Relationship Id="rId13" Type="http://schemas.openxmlformats.org/officeDocument/2006/relationships/footer" Target="footer3.xml"/><Relationship Id="rId109" Type="http://schemas.openxmlformats.org/officeDocument/2006/relationships/oleObject" Target="embeddings/oleObject50.bin"/><Relationship Id="rId34" Type="http://schemas.openxmlformats.org/officeDocument/2006/relationships/oleObject" Target="embeddings/oleObject11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2.bin"/><Relationship Id="rId97" Type="http://schemas.openxmlformats.org/officeDocument/2006/relationships/oleObject" Target="embeddings/oleObject44.bin"/><Relationship Id="rId120" Type="http://schemas.openxmlformats.org/officeDocument/2006/relationships/image" Target="media/image53.wmf"/><Relationship Id="rId141" Type="http://schemas.openxmlformats.org/officeDocument/2006/relationships/oleObject" Target="embeddings/oleObject66.bin"/><Relationship Id="rId7" Type="http://schemas.openxmlformats.org/officeDocument/2006/relationships/endnotes" Target="endnotes.xml"/><Relationship Id="rId162" Type="http://schemas.openxmlformats.org/officeDocument/2006/relationships/image" Target="media/image74.wmf"/><Relationship Id="rId183" Type="http://schemas.openxmlformats.org/officeDocument/2006/relationships/oleObject" Target="embeddings/oleObject87.bin"/><Relationship Id="rId218" Type="http://schemas.openxmlformats.org/officeDocument/2006/relationships/image" Target="media/image102.wmf"/><Relationship Id="rId239" Type="http://schemas.openxmlformats.org/officeDocument/2006/relationships/oleObject" Target="embeddings/oleObject115.bin"/><Relationship Id="rId250" Type="http://schemas.openxmlformats.org/officeDocument/2006/relationships/fontTable" Target="fontTable.xml"/><Relationship Id="rId24" Type="http://schemas.openxmlformats.org/officeDocument/2006/relationships/image" Target="media/image7.wmf"/><Relationship Id="rId45" Type="http://schemas.openxmlformats.org/officeDocument/2006/relationships/image" Target="media/image17.wmf"/><Relationship Id="rId66" Type="http://schemas.openxmlformats.org/officeDocument/2006/relationships/oleObject" Target="embeddings/oleObject27.bin"/><Relationship Id="rId87" Type="http://schemas.openxmlformats.org/officeDocument/2006/relationships/oleObject" Target="embeddings/oleObject39.bin"/><Relationship Id="rId110" Type="http://schemas.openxmlformats.org/officeDocument/2006/relationships/image" Target="media/image48.wmf"/><Relationship Id="rId131" Type="http://schemas.openxmlformats.org/officeDocument/2006/relationships/oleObject" Target="embeddings/oleObject61.bin"/><Relationship Id="rId152" Type="http://schemas.openxmlformats.org/officeDocument/2006/relationships/image" Target="media/image69.wmf"/><Relationship Id="rId173" Type="http://schemas.openxmlformats.org/officeDocument/2006/relationships/oleObject" Target="embeddings/oleObject82.bin"/><Relationship Id="rId194" Type="http://schemas.openxmlformats.org/officeDocument/2006/relationships/image" Target="media/image90.wmf"/><Relationship Id="rId208" Type="http://schemas.openxmlformats.org/officeDocument/2006/relationships/image" Target="media/image97.wmf"/><Relationship Id="rId229" Type="http://schemas.openxmlformats.org/officeDocument/2006/relationships/oleObject" Target="embeddings/oleObject110.bin"/><Relationship Id="rId240" Type="http://schemas.openxmlformats.org/officeDocument/2006/relationships/image" Target="media/image113.wmf"/><Relationship Id="rId14" Type="http://schemas.openxmlformats.org/officeDocument/2006/relationships/image" Target="media/image2.wmf"/><Relationship Id="rId35" Type="http://schemas.openxmlformats.org/officeDocument/2006/relationships/image" Target="media/image12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3.wmf"/><Relationship Id="rId100" Type="http://schemas.openxmlformats.org/officeDocument/2006/relationships/image" Target="media/image43.wmf"/><Relationship Id="rId8" Type="http://schemas.openxmlformats.org/officeDocument/2006/relationships/header" Target="header1.xml"/><Relationship Id="rId98" Type="http://schemas.openxmlformats.org/officeDocument/2006/relationships/image" Target="media/image42.wmf"/><Relationship Id="rId121" Type="http://schemas.openxmlformats.org/officeDocument/2006/relationships/oleObject" Target="embeddings/oleObject56.bin"/><Relationship Id="rId142" Type="http://schemas.openxmlformats.org/officeDocument/2006/relationships/image" Target="media/image64.wmf"/><Relationship Id="rId163" Type="http://schemas.openxmlformats.org/officeDocument/2006/relationships/oleObject" Target="embeddings/oleObject77.bin"/><Relationship Id="rId184" Type="http://schemas.openxmlformats.org/officeDocument/2006/relationships/image" Target="media/image85.wmf"/><Relationship Id="rId219" Type="http://schemas.openxmlformats.org/officeDocument/2006/relationships/oleObject" Target="embeddings/oleObject105.bin"/><Relationship Id="rId230" Type="http://schemas.openxmlformats.org/officeDocument/2006/relationships/image" Target="media/image108.wmf"/><Relationship Id="rId251" Type="http://schemas.openxmlformats.org/officeDocument/2006/relationships/glossaryDocument" Target="glossary/document.xml"/><Relationship Id="rId25" Type="http://schemas.openxmlformats.org/officeDocument/2006/relationships/oleObject" Target="embeddings/oleObject6.bin"/><Relationship Id="rId46" Type="http://schemas.openxmlformats.org/officeDocument/2006/relationships/oleObject" Target="embeddings/oleObject17.bin"/><Relationship Id="rId67" Type="http://schemas.openxmlformats.org/officeDocument/2006/relationships/image" Target="media/image28.wmf"/><Relationship Id="rId88" Type="http://schemas.openxmlformats.org/officeDocument/2006/relationships/image" Target="media/image37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59.wmf"/><Relationship Id="rId153" Type="http://schemas.openxmlformats.org/officeDocument/2006/relationships/oleObject" Target="embeddings/oleObject72.bin"/><Relationship Id="rId174" Type="http://schemas.openxmlformats.org/officeDocument/2006/relationships/image" Target="media/image80.wmf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220" Type="http://schemas.openxmlformats.org/officeDocument/2006/relationships/image" Target="media/image103.wmf"/><Relationship Id="rId241" Type="http://schemas.openxmlformats.org/officeDocument/2006/relationships/oleObject" Target="embeddings/oleObject116.bin"/><Relationship Id="rId15" Type="http://schemas.openxmlformats.org/officeDocument/2006/relationships/oleObject" Target="embeddings/oleObject1.bin"/><Relationship Id="rId36" Type="http://schemas.openxmlformats.org/officeDocument/2006/relationships/oleObject" Target="embeddings/oleObject12.bin"/><Relationship Id="rId57" Type="http://schemas.openxmlformats.org/officeDocument/2006/relationships/image" Target="media/image23.wmf"/><Relationship Id="rId78" Type="http://schemas.openxmlformats.org/officeDocument/2006/relationships/oleObject" Target="embeddings/oleObject33.bin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67.bin"/><Relationship Id="rId164" Type="http://schemas.openxmlformats.org/officeDocument/2006/relationships/image" Target="media/image75.wmf"/><Relationship Id="rId185" Type="http://schemas.openxmlformats.org/officeDocument/2006/relationships/oleObject" Target="embeddings/oleObject88.bin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80" Type="http://schemas.openxmlformats.org/officeDocument/2006/relationships/image" Target="media/image83.wmf"/><Relationship Id="rId210" Type="http://schemas.openxmlformats.org/officeDocument/2006/relationships/image" Target="media/image98.wmf"/><Relationship Id="rId215" Type="http://schemas.openxmlformats.org/officeDocument/2006/relationships/oleObject" Target="embeddings/oleObject103.bin"/><Relationship Id="rId236" Type="http://schemas.openxmlformats.org/officeDocument/2006/relationships/image" Target="media/image111.wmf"/><Relationship Id="rId26" Type="http://schemas.openxmlformats.org/officeDocument/2006/relationships/image" Target="media/image8.wmf"/><Relationship Id="rId231" Type="http://schemas.openxmlformats.org/officeDocument/2006/relationships/oleObject" Target="embeddings/oleObject111.bin"/><Relationship Id="rId252" Type="http://schemas.openxmlformats.org/officeDocument/2006/relationships/theme" Target="theme/theme1.xml"/><Relationship Id="rId47" Type="http://schemas.openxmlformats.org/officeDocument/2006/relationships/image" Target="media/image18.wmf"/><Relationship Id="rId68" Type="http://schemas.openxmlformats.org/officeDocument/2006/relationships/oleObject" Target="embeddings/oleObject28.bin"/><Relationship Id="rId89" Type="http://schemas.openxmlformats.org/officeDocument/2006/relationships/oleObject" Target="embeddings/oleObject40.bin"/><Relationship Id="rId112" Type="http://schemas.openxmlformats.org/officeDocument/2006/relationships/image" Target="media/image49.wmf"/><Relationship Id="rId133" Type="http://schemas.openxmlformats.org/officeDocument/2006/relationships/oleObject" Target="embeddings/oleObject62.bin"/><Relationship Id="rId154" Type="http://schemas.openxmlformats.org/officeDocument/2006/relationships/image" Target="media/image70.wmf"/><Relationship Id="rId175" Type="http://schemas.openxmlformats.org/officeDocument/2006/relationships/oleObject" Target="embeddings/oleObject83.bin"/><Relationship Id="rId196" Type="http://schemas.openxmlformats.org/officeDocument/2006/relationships/image" Target="media/image91.wmf"/><Relationship Id="rId200" Type="http://schemas.openxmlformats.org/officeDocument/2006/relationships/image" Target="media/image93.wmf"/><Relationship Id="rId16" Type="http://schemas.openxmlformats.org/officeDocument/2006/relationships/image" Target="media/image3.wmf"/><Relationship Id="rId221" Type="http://schemas.openxmlformats.org/officeDocument/2006/relationships/oleObject" Target="embeddings/oleObject106.bin"/><Relationship Id="rId242" Type="http://schemas.openxmlformats.org/officeDocument/2006/relationships/image" Target="media/image114.wmf"/><Relationship Id="rId37" Type="http://schemas.openxmlformats.org/officeDocument/2006/relationships/image" Target="media/image13.wmf"/><Relationship Id="rId58" Type="http://schemas.openxmlformats.org/officeDocument/2006/relationships/oleObject" Target="embeddings/oleObject23.bin"/><Relationship Id="rId79" Type="http://schemas.openxmlformats.org/officeDocument/2006/relationships/image" Target="media/image34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57.bin"/><Relationship Id="rId144" Type="http://schemas.openxmlformats.org/officeDocument/2006/relationships/image" Target="media/image65.wmf"/><Relationship Id="rId90" Type="http://schemas.openxmlformats.org/officeDocument/2006/relationships/image" Target="media/image38.wmf"/><Relationship Id="rId165" Type="http://schemas.openxmlformats.org/officeDocument/2006/relationships/oleObject" Target="embeddings/oleObject78.bin"/><Relationship Id="rId186" Type="http://schemas.openxmlformats.org/officeDocument/2006/relationships/image" Target="media/image86.wmf"/><Relationship Id="rId211" Type="http://schemas.openxmlformats.org/officeDocument/2006/relationships/oleObject" Target="embeddings/oleObject101.bin"/><Relationship Id="rId232" Type="http://schemas.openxmlformats.org/officeDocument/2006/relationships/image" Target="media/image109.wmf"/><Relationship Id="rId27" Type="http://schemas.openxmlformats.org/officeDocument/2006/relationships/oleObject" Target="embeddings/oleObject7.bin"/><Relationship Id="rId48" Type="http://schemas.openxmlformats.org/officeDocument/2006/relationships/oleObject" Target="embeddings/oleObject18.bin"/><Relationship Id="rId69" Type="http://schemas.openxmlformats.org/officeDocument/2006/relationships/image" Target="media/image29.wmf"/><Relationship Id="rId113" Type="http://schemas.openxmlformats.org/officeDocument/2006/relationships/oleObject" Target="embeddings/oleObject52.bin"/><Relationship Id="rId134" Type="http://schemas.openxmlformats.org/officeDocument/2006/relationships/image" Target="media/image60.wmf"/><Relationship Id="rId80" Type="http://schemas.openxmlformats.org/officeDocument/2006/relationships/oleObject" Target="embeddings/oleObject34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1.wmf"/><Relationship Id="rId197" Type="http://schemas.openxmlformats.org/officeDocument/2006/relationships/oleObject" Target="embeddings/oleObject94.bin"/><Relationship Id="rId201" Type="http://schemas.openxmlformats.org/officeDocument/2006/relationships/oleObject" Target="embeddings/oleObject96.bin"/><Relationship Id="rId222" Type="http://schemas.openxmlformats.org/officeDocument/2006/relationships/image" Target="media/image104.wmf"/><Relationship Id="rId243" Type="http://schemas.openxmlformats.org/officeDocument/2006/relationships/oleObject" Target="embeddings/oleObject117.bin"/><Relationship Id="rId17" Type="http://schemas.openxmlformats.org/officeDocument/2006/relationships/oleObject" Target="embeddings/oleObject2.bin"/><Relationship Id="rId38" Type="http://schemas.openxmlformats.org/officeDocument/2006/relationships/oleObject" Target="embeddings/oleObject13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47.bin"/><Relationship Id="rId124" Type="http://schemas.openxmlformats.org/officeDocument/2006/relationships/image" Target="media/image55.wmf"/><Relationship Id="rId70" Type="http://schemas.openxmlformats.org/officeDocument/2006/relationships/oleObject" Target="embeddings/oleObject29.bin"/><Relationship Id="rId91" Type="http://schemas.openxmlformats.org/officeDocument/2006/relationships/oleObject" Target="embeddings/oleObject41.bin"/><Relationship Id="rId145" Type="http://schemas.openxmlformats.org/officeDocument/2006/relationships/oleObject" Target="embeddings/oleObject68.bin"/><Relationship Id="rId166" Type="http://schemas.openxmlformats.org/officeDocument/2006/relationships/image" Target="media/image76.wmf"/><Relationship Id="rId187" Type="http://schemas.openxmlformats.org/officeDocument/2006/relationships/oleObject" Target="embeddings/oleObject89.bin"/><Relationship Id="rId1" Type="http://schemas.openxmlformats.org/officeDocument/2006/relationships/numbering" Target="numbering.xml"/><Relationship Id="rId212" Type="http://schemas.openxmlformats.org/officeDocument/2006/relationships/image" Target="media/image99.wmf"/><Relationship Id="rId233" Type="http://schemas.openxmlformats.org/officeDocument/2006/relationships/oleObject" Target="embeddings/oleObject112.bin"/><Relationship Id="rId28" Type="http://schemas.openxmlformats.org/officeDocument/2006/relationships/image" Target="media/image9.wmf"/><Relationship Id="rId49" Type="http://schemas.openxmlformats.org/officeDocument/2006/relationships/image" Target="media/image19.wmf"/><Relationship Id="rId114" Type="http://schemas.openxmlformats.org/officeDocument/2006/relationships/image" Target="media/image50.wmf"/><Relationship Id="rId60" Type="http://schemas.openxmlformats.org/officeDocument/2006/relationships/oleObject" Target="embeddings/oleObject24.bin"/><Relationship Id="rId81" Type="http://schemas.openxmlformats.org/officeDocument/2006/relationships/image" Target="media/image35.wmf"/><Relationship Id="rId135" Type="http://schemas.openxmlformats.org/officeDocument/2006/relationships/oleObject" Target="embeddings/oleObject63.bin"/><Relationship Id="rId156" Type="http://schemas.openxmlformats.org/officeDocument/2006/relationships/image" Target="media/image71.wmf"/><Relationship Id="rId177" Type="http://schemas.openxmlformats.org/officeDocument/2006/relationships/oleObject" Target="embeddings/oleObject84.bin"/><Relationship Id="rId198" Type="http://schemas.openxmlformats.org/officeDocument/2006/relationships/image" Target="media/image92.wmf"/><Relationship Id="rId202" Type="http://schemas.openxmlformats.org/officeDocument/2006/relationships/image" Target="media/image94.wmf"/><Relationship Id="rId223" Type="http://schemas.openxmlformats.org/officeDocument/2006/relationships/oleObject" Target="embeddings/oleObject107.bin"/><Relationship Id="rId244" Type="http://schemas.openxmlformats.org/officeDocument/2006/relationships/image" Target="media/image115.wmf"/><Relationship Id="rId18" Type="http://schemas.openxmlformats.org/officeDocument/2006/relationships/image" Target="media/image4.wmf"/><Relationship Id="rId39" Type="http://schemas.openxmlformats.org/officeDocument/2006/relationships/image" Target="media/image14.wmf"/><Relationship Id="rId50" Type="http://schemas.openxmlformats.org/officeDocument/2006/relationships/oleObject" Target="embeddings/oleObject19.bin"/><Relationship Id="rId104" Type="http://schemas.openxmlformats.org/officeDocument/2006/relationships/image" Target="media/image45.wmf"/><Relationship Id="rId125" Type="http://schemas.openxmlformats.org/officeDocument/2006/relationships/oleObject" Target="embeddings/oleObject58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79.bin"/><Relationship Id="rId188" Type="http://schemas.openxmlformats.org/officeDocument/2006/relationships/image" Target="media/image87.wmf"/><Relationship Id="rId71" Type="http://schemas.openxmlformats.org/officeDocument/2006/relationships/image" Target="media/image30.wmf"/><Relationship Id="rId92" Type="http://schemas.openxmlformats.org/officeDocument/2006/relationships/image" Target="media/image39.wmf"/><Relationship Id="rId213" Type="http://schemas.openxmlformats.org/officeDocument/2006/relationships/oleObject" Target="embeddings/oleObject102.bin"/><Relationship Id="rId234" Type="http://schemas.openxmlformats.org/officeDocument/2006/relationships/image" Target="media/image110.wmf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53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74.bin"/><Relationship Id="rId178" Type="http://schemas.openxmlformats.org/officeDocument/2006/relationships/image" Target="media/image82.wmf"/><Relationship Id="rId61" Type="http://schemas.openxmlformats.org/officeDocument/2006/relationships/image" Target="media/image25.wmf"/><Relationship Id="rId82" Type="http://schemas.openxmlformats.org/officeDocument/2006/relationships/oleObject" Target="embeddings/oleObject35.bin"/><Relationship Id="rId199" Type="http://schemas.openxmlformats.org/officeDocument/2006/relationships/oleObject" Target="embeddings/oleObject95.bin"/><Relationship Id="rId203" Type="http://schemas.openxmlformats.org/officeDocument/2006/relationships/oleObject" Target="embeddings/oleObject97.bin"/><Relationship Id="rId19" Type="http://schemas.openxmlformats.org/officeDocument/2006/relationships/oleObject" Target="embeddings/oleObject3.bin"/><Relationship Id="rId224" Type="http://schemas.openxmlformats.org/officeDocument/2006/relationships/image" Target="media/image105.wmf"/><Relationship Id="rId245" Type="http://schemas.openxmlformats.org/officeDocument/2006/relationships/oleObject" Target="embeddings/oleObject118.bin"/><Relationship Id="rId30" Type="http://schemas.openxmlformats.org/officeDocument/2006/relationships/oleObject" Target="embeddings/oleObject9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56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77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0.bin"/><Relationship Id="rId93" Type="http://schemas.openxmlformats.org/officeDocument/2006/relationships/oleObject" Target="embeddings/oleObject42.bin"/><Relationship Id="rId189" Type="http://schemas.openxmlformats.org/officeDocument/2006/relationships/oleObject" Target="embeddings/oleObject90.bin"/><Relationship Id="rId3" Type="http://schemas.microsoft.com/office/2007/relationships/stylesWithEffects" Target="stylesWithEffects.xml"/><Relationship Id="rId214" Type="http://schemas.openxmlformats.org/officeDocument/2006/relationships/image" Target="media/image100.wmf"/><Relationship Id="rId235" Type="http://schemas.openxmlformats.org/officeDocument/2006/relationships/oleObject" Target="embeddings/oleObject113.bin"/><Relationship Id="rId116" Type="http://schemas.openxmlformats.org/officeDocument/2006/relationships/image" Target="media/image51.wmf"/><Relationship Id="rId137" Type="http://schemas.openxmlformats.org/officeDocument/2006/relationships/oleObject" Target="embeddings/oleObject64.bin"/><Relationship Id="rId158" Type="http://schemas.openxmlformats.org/officeDocument/2006/relationships/image" Target="media/image72.wmf"/><Relationship Id="rId20" Type="http://schemas.openxmlformats.org/officeDocument/2006/relationships/image" Target="media/image5.wmf"/><Relationship Id="rId41" Type="http://schemas.openxmlformats.org/officeDocument/2006/relationships/image" Target="media/image15.wmf"/><Relationship Id="rId62" Type="http://schemas.openxmlformats.org/officeDocument/2006/relationships/oleObject" Target="embeddings/oleObject25.bin"/><Relationship Id="rId83" Type="http://schemas.openxmlformats.org/officeDocument/2006/relationships/image" Target="media/image36.wmf"/><Relationship Id="rId179" Type="http://schemas.openxmlformats.org/officeDocument/2006/relationships/oleObject" Target="embeddings/oleObject85.bin"/><Relationship Id="rId190" Type="http://schemas.openxmlformats.org/officeDocument/2006/relationships/image" Target="media/image88.wmf"/><Relationship Id="rId204" Type="http://schemas.openxmlformats.org/officeDocument/2006/relationships/image" Target="media/image95.wmf"/><Relationship Id="rId225" Type="http://schemas.openxmlformats.org/officeDocument/2006/relationships/oleObject" Target="embeddings/oleObject108.bin"/><Relationship Id="rId246" Type="http://schemas.openxmlformats.org/officeDocument/2006/relationships/image" Target="media/image116.wmf"/><Relationship Id="rId106" Type="http://schemas.openxmlformats.org/officeDocument/2006/relationships/image" Target="media/image46.wmf"/><Relationship Id="rId127" Type="http://schemas.openxmlformats.org/officeDocument/2006/relationships/oleObject" Target="embeddings/oleObject59.bin"/><Relationship Id="rId10" Type="http://schemas.openxmlformats.org/officeDocument/2006/relationships/footer" Target="footer1.xml"/><Relationship Id="rId31" Type="http://schemas.openxmlformats.org/officeDocument/2006/relationships/image" Target="media/image10.wmf"/><Relationship Id="rId52" Type="http://schemas.openxmlformats.org/officeDocument/2006/relationships/oleObject" Target="embeddings/oleObject20.bin"/><Relationship Id="rId73" Type="http://schemas.openxmlformats.org/officeDocument/2006/relationships/image" Target="media/image31.wmf"/><Relationship Id="rId94" Type="http://schemas.openxmlformats.org/officeDocument/2006/relationships/image" Target="media/image40.wmf"/><Relationship Id="rId148" Type="http://schemas.openxmlformats.org/officeDocument/2006/relationships/image" Target="media/image67.wmf"/><Relationship Id="rId169" Type="http://schemas.openxmlformats.org/officeDocument/2006/relationships/oleObject" Target="embeddings/oleObject80.bin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443DA00486864F51A2ADED05F6A8DFD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E5BBA6B-A62B-4D6D-92E5-86AA15E421D7}"/>
      </w:docPartPr>
      <w:docPartBody>
        <w:p w:rsidR="00000000" w:rsidRDefault="00587A2B" w:rsidP="00587A2B">
          <w:pPr>
            <w:pStyle w:val="443DA00486864F51A2ADED05F6A8DFD3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charset w:val="00"/>
    <w:family w:val="swiss"/>
    <w:pitch w:val="default"/>
    <w:sig w:usb0="00000000" w:usb1="C000247B" w:usb2="00000009" w:usb3="00000000" w:csb0="2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87A2B"/>
    <w:rsid w:val="00587A2B"/>
    <w:rsid w:val="00B047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443DA00486864F51A2ADED05F6A8DFD3">
    <w:name w:val="443DA00486864F51A2ADED05F6A8DFD3"/>
    <w:rsid w:val="00587A2B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443DA00486864F51A2ADED05F6A8DFD3">
    <w:name w:val="443DA00486864F51A2ADED05F6A8DFD3"/>
    <w:rsid w:val="00587A2B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16</TotalTime>
  <Pages>12</Pages>
  <Words>2103</Words>
  <Characters>11991</Characters>
  <Application>Microsoft Office Word</Application>
  <DocSecurity>0</DocSecurity>
  <Lines>99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0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8 – ĐC HK 1 – NGUYỄN HUYỀN - 0967367751 </dc:title>
  <dc:subject/>
  <dc:creator>Admin</dc:creator>
  <cp:keywords/>
  <dc:description/>
  <cp:lastModifiedBy>MOON</cp:lastModifiedBy>
  <cp:revision>34</cp:revision>
  <dcterms:created xsi:type="dcterms:W3CDTF">2018-11-15T06:04:00Z</dcterms:created>
  <dcterms:modified xsi:type="dcterms:W3CDTF">2018-11-26T10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